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2322" w:rsidRPr="00993C64" w:rsidRDefault="00722322" w:rsidP="00966227">
      <w:pPr>
        <w:jc w:val="center"/>
        <w:rPr>
          <w:rFonts w:ascii="Times New Roman" w:hAnsi="Times New Roman" w:cs="Times New Roman"/>
          <w:sz w:val="48"/>
          <w:szCs w:val="48"/>
          <w:lang w:val="en-US"/>
        </w:rPr>
      </w:pPr>
    </w:p>
    <w:p w:rsidR="00722322" w:rsidRPr="00993C64" w:rsidRDefault="00722322" w:rsidP="00966227">
      <w:pPr>
        <w:pStyle w:val="Title"/>
        <w:spacing w:line="276" w:lineRule="auto"/>
        <w:jc w:val="center"/>
        <w:rPr>
          <w:rFonts w:ascii="Times New Roman" w:hAnsi="Times New Roman" w:cs="Times New Roman"/>
          <w:lang w:val="en-US"/>
        </w:rPr>
      </w:pPr>
      <w:r w:rsidRPr="00993C64">
        <w:rPr>
          <w:rFonts w:ascii="Times New Roman" w:hAnsi="Times New Roman" w:cs="Times New Roman"/>
          <w:lang w:val="en-US"/>
        </w:rPr>
        <w:t>MICROCONTROLLER AND ITS APPLICATIONS (ECE-3003)</w:t>
      </w:r>
    </w:p>
    <w:p w:rsidR="00722322" w:rsidRPr="00993C64" w:rsidRDefault="00722322" w:rsidP="00966227">
      <w:pPr>
        <w:pStyle w:val="Title"/>
        <w:spacing w:line="276" w:lineRule="auto"/>
        <w:jc w:val="center"/>
        <w:rPr>
          <w:rFonts w:ascii="Times New Roman" w:hAnsi="Times New Roman" w:cs="Times New Roman"/>
          <w:lang w:val="en-US"/>
        </w:rPr>
      </w:pPr>
    </w:p>
    <w:p w:rsidR="00722322" w:rsidRPr="002B746F" w:rsidRDefault="0089364A" w:rsidP="00966227">
      <w:pPr>
        <w:pStyle w:val="Title"/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lang w:val="en-US"/>
        </w:rPr>
      </w:pPr>
      <w:r w:rsidRPr="002B746F">
        <w:rPr>
          <w:rFonts w:ascii="Times New Roman" w:hAnsi="Times New Roman" w:cs="Times New Roman"/>
          <w:b/>
          <w:color w:val="000000" w:themeColor="text1"/>
          <w:lang w:val="en-US"/>
        </w:rPr>
        <w:t>TASK-2</w:t>
      </w:r>
    </w:p>
    <w:p w:rsidR="00722322" w:rsidRPr="00993C64" w:rsidRDefault="00722322" w:rsidP="00966227">
      <w:pPr>
        <w:jc w:val="right"/>
        <w:rPr>
          <w:rFonts w:ascii="Times New Roman" w:hAnsi="Times New Roman" w:cs="Times New Roman"/>
          <w:sz w:val="36"/>
          <w:szCs w:val="36"/>
          <w:lang w:val="en-US"/>
        </w:rPr>
      </w:pPr>
    </w:p>
    <w:p w:rsidR="00722322" w:rsidRPr="00993C64" w:rsidRDefault="00722322" w:rsidP="00966227">
      <w:pPr>
        <w:jc w:val="right"/>
        <w:rPr>
          <w:rFonts w:ascii="Times New Roman" w:hAnsi="Times New Roman" w:cs="Times New Roman"/>
          <w:sz w:val="36"/>
          <w:szCs w:val="36"/>
          <w:lang w:val="en-US"/>
        </w:rPr>
      </w:pPr>
    </w:p>
    <w:p w:rsidR="002B746F" w:rsidRDefault="002B746F" w:rsidP="00966227">
      <w:pPr>
        <w:ind w:left="2160" w:firstLine="720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arun Agarwal</w:t>
      </w:r>
    </w:p>
    <w:p w:rsidR="00722322" w:rsidRPr="00993C64" w:rsidRDefault="002B746F" w:rsidP="00966227">
      <w:pPr>
        <w:ind w:left="2160" w:firstLine="720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16BEC0450</w:t>
      </w:r>
    </w:p>
    <w:p w:rsidR="00722322" w:rsidRPr="00993C64" w:rsidRDefault="00722322" w:rsidP="00966227">
      <w:pPr>
        <w:ind w:left="2160" w:firstLine="720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AF05F4" w:rsidRPr="00993C64">
        <w:rPr>
          <w:rFonts w:ascii="Times New Roman" w:hAnsi="Times New Roman" w:cs="Times New Roman"/>
          <w:sz w:val="28"/>
          <w:szCs w:val="28"/>
          <w:lang w:val="en-US"/>
        </w:rPr>
        <w:t>37+38</w:t>
      </w:r>
    </w:p>
    <w:p w:rsidR="00722322" w:rsidRPr="00993C64" w:rsidRDefault="00722322" w:rsidP="00966227">
      <w:pPr>
        <w:rPr>
          <w:rFonts w:ascii="Times New Roman" w:hAnsi="Times New Roman" w:cs="Times New Roman"/>
          <w:sz w:val="36"/>
          <w:szCs w:val="36"/>
          <w:lang w:val="en-US"/>
        </w:rPr>
      </w:pPr>
    </w:p>
    <w:p w:rsidR="00993C64" w:rsidRPr="00993C64" w:rsidRDefault="00993C64" w:rsidP="00966227">
      <w:pPr>
        <w:rPr>
          <w:rFonts w:ascii="Times New Roman" w:hAnsi="Times New Roman" w:cs="Times New Roman"/>
          <w:sz w:val="36"/>
          <w:szCs w:val="36"/>
          <w:lang w:val="en-US"/>
        </w:rPr>
      </w:pPr>
    </w:p>
    <w:p w:rsidR="00993C64" w:rsidRPr="00993C64" w:rsidRDefault="00993C64" w:rsidP="00966227">
      <w:pPr>
        <w:rPr>
          <w:rFonts w:ascii="Times New Roman" w:hAnsi="Times New Roman" w:cs="Times New Roman"/>
          <w:sz w:val="36"/>
          <w:szCs w:val="36"/>
          <w:lang w:val="en-US"/>
        </w:rPr>
      </w:pPr>
    </w:p>
    <w:p w:rsidR="00993C64" w:rsidRPr="00993C64" w:rsidRDefault="00993C64" w:rsidP="00966227">
      <w:pPr>
        <w:rPr>
          <w:rFonts w:ascii="Times New Roman" w:hAnsi="Times New Roman" w:cs="Times New Roman"/>
          <w:sz w:val="36"/>
          <w:szCs w:val="36"/>
          <w:lang w:val="en-US"/>
        </w:rPr>
      </w:pPr>
    </w:p>
    <w:p w:rsidR="00993C64" w:rsidRPr="00993C64" w:rsidRDefault="00993C64" w:rsidP="00966227">
      <w:pPr>
        <w:rPr>
          <w:rFonts w:ascii="Times New Roman" w:hAnsi="Times New Roman" w:cs="Times New Roman"/>
          <w:sz w:val="36"/>
          <w:szCs w:val="36"/>
          <w:lang w:val="en-US"/>
        </w:rPr>
      </w:pPr>
    </w:p>
    <w:p w:rsidR="00722322" w:rsidRPr="00993C64" w:rsidRDefault="00722322" w:rsidP="00966227">
      <w:pPr>
        <w:rPr>
          <w:rFonts w:ascii="Times New Roman" w:hAnsi="Times New Roman" w:cs="Times New Roman"/>
          <w:sz w:val="36"/>
          <w:szCs w:val="36"/>
          <w:lang w:val="en-US"/>
        </w:rPr>
      </w:pPr>
    </w:p>
    <w:p w:rsidR="00722322" w:rsidRPr="00993C64" w:rsidRDefault="00722322" w:rsidP="00966227">
      <w:pPr>
        <w:rPr>
          <w:rFonts w:ascii="Times New Roman" w:hAnsi="Times New Roman" w:cs="Times New Roman"/>
          <w:sz w:val="36"/>
          <w:szCs w:val="36"/>
          <w:lang w:val="en-US"/>
        </w:rPr>
      </w:pPr>
    </w:p>
    <w:p w:rsidR="00722322" w:rsidRPr="00993C64" w:rsidRDefault="00722322" w:rsidP="00966227">
      <w:pPr>
        <w:rPr>
          <w:rFonts w:ascii="Times New Roman" w:hAnsi="Times New Roman" w:cs="Times New Roman"/>
          <w:sz w:val="36"/>
          <w:szCs w:val="36"/>
          <w:lang w:val="en-US"/>
        </w:rPr>
      </w:pPr>
    </w:p>
    <w:p w:rsidR="00722322" w:rsidRPr="00993C64" w:rsidRDefault="00722322" w:rsidP="00966227">
      <w:pPr>
        <w:rPr>
          <w:rFonts w:ascii="Times New Roman" w:hAnsi="Times New Roman" w:cs="Times New Roman"/>
          <w:sz w:val="36"/>
          <w:szCs w:val="36"/>
          <w:lang w:val="en-US"/>
        </w:rPr>
      </w:pPr>
    </w:p>
    <w:p w:rsidR="00BE5299" w:rsidRDefault="00BE5299" w:rsidP="00966227">
      <w:pPr>
        <w:rPr>
          <w:rFonts w:ascii="Times New Roman" w:hAnsi="Times New Roman" w:cs="Times New Roman"/>
          <w:sz w:val="36"/>
          <w:szCs w:val="36"/>
          <w:lang w:val="en-US"/>
        </w:rPr>
      </w:pPr>
    </w:p>
    <w:p w:rsidR="00993C64" w:rsidRDefault="00993C64" w:rsidP="00966227">
      <w:pPr>
        <w:rPr>
          <w:rFonts w:ascii="Times New Roman" w:hAnsi="Times New Roman" w:cs="Times New Roman"/>
          <w:sz w:val="36"/>
          <w:szCs w:val="36"/>
          <w:lang w:val="en-US"/>
        </w:rPr>
      </w:pPr>
    </w:p>
    <w:p w:rsidR="00993C64" w:rsidRPr="00993C64" w:rsidRDefault="00993C64" w:rsidP="00966227">
      <w:pPr>
        <w:rPr>
          <w:rFonts w:ascii="Times New Roman" w:hAnsi="Times New Roman" w:cs="Times New Roman"/>
          <w:sz w:val="36"/>
          <w:szCs w:val="36"/>
          <w:lang w:val="en-US"/>
        </w:rPr>
      </w:pPr>
    </w:p>
    <w:p w:rsidR="00722322" w:rsidRPr="00993C64" w:rsidRDefault="007A45C6" w:rsidP="00966227">
      <w:pPr>
        <w:rPr>
          <w:rFonts w:ascii="Times New Roman" w:hAnsi="Times New Roman" w:cs="Times New Roman"/>
          <w:b/>
          <w:sz w:val="36"/>
          <w:szCs w:val="36"/>
          <w:lang w:val="en-US"/>
        </w:rPr>
      </w:pPr>
      <w:r w:rsidRPr="00993C64">
        <w:rPr>
          <w:rFonts w:ascii="Times New Roman" w:hAnsi="Times New Roman" w:cs="Times New Roman"/>
          <w:b/>
          <w:sz w:val="36"/>
          <w:szCs w:val="36"/>
          <w:u w:val="single"/>
          <w:lang w:val="en-US"/>
        </w:rPr>
        <w:t>Program-1</w:t>
      </w:r>
    </w:p>
    <w:p w:rsidR="0089364A" w:rsidRPr="00993C64" w:rsidRDefault="0089364A" w:rsidP="00966227">
      <w:pPr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 xml:space="preserve">Write an 8051 ALP for the following </w:t>
      </w:r>
    </w:p>
    <w:p w:rsidR="0089364A" w:rsidRPr="00993C64" w:rsidRDefault="0089364A" w:rsidP="0096622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 xml:space="preserve">55H AND AAH </w:t>
      </w:r>
    </w:p>
    <w:p w:rsidR="0089364A" w:rsidRPr="00993C64" w:rsidRDefault="0089364A" w:rsidP="0096622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 xml:space="preserve">55H OR AAH </w:t>
      </w:r>
    </w:p>
    <w:p w:rsidR="00EA16A5" w:rsidRPr="001A7983" w:rsidRDefault="0089364A" w:rsidP="001A798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>55H XOR AAH</w:t>
      </w:r>
    </w:p>
    <w:p w:rsidR="007A45C6" w:rsidRPr="00993C64" w:rsidRDefault="007A45C6" w:rsidP="00966227">
      <w:pPr>
        <w:rPr>
          <w:rFonts w:ascii="Times New Roman" w:hAnsi="Times New Roman" w:cs="Times New Roman"/>
          <w:b/>
          <w:bCs/>
          <w:sz w:val="36"/>
        </w:rPr>
      </w:pPr>
      <w:r w:rsidRPr="00993C64">
        <w:rPr>
          <w:rFonts w:ascii="Times New Roman" w:hAnsi="Times New Roman" w:cs="Times New Roman"/>
          <w:b/>
          <w:bCs/>
          <w:sz w:val="36"/>
        </w:rPr>
        <w:t>Screenshot:</w:t>
      </w:r>
    </w:p>
    <w:p w:rsidR="00E77CAC" w:rsidRPr="00993C64" w:rsidRDefault="00E77CAC" w:rsidP="00966227">
      <w:pPr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>AND:</w:t>
      </w:r>
    </w:p>
    <w:p w:rsidR="001A7983" w:rsidRPr="001A7983" w:rsidRDefault="00E77CAC" w:rsidP="001A7983">
      <w:pPr>
        <w:spacing w:after="120"/>
        <w:ind w:left="-144"/>
        <w:rPr>
          <w:rFonts w:ascii="Times New Roman" w:hAnsi="Times New Roman" w:cs="Times New Roman"/>
          <w:sz w:val="36"/>
          <w:szCs w:val="36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6715125" cy="21145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713591" cy="2114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C64" w:rsidRDefault="00E77CAC" w:rsidP="00966227">
      <w:pPr>
        <w:spacing w:after="120"/>
        <w:rPr>
          <w:rFonts w:ascii="Times New Roman" w:hAnsi="Times New Roman" w:cs="Times New Roman"/>
          <w:sz w:val="28"/>
          <w:szCs w:val="36"/>
          <w:lang w:val="en-US"/>
        </w:rPr>
      </w:pPr>
      <w:r w:rsidRPr="00993C64">
        <w:rPr>
          <w:rFonts w:ascii="Times New Roman" w:hAnsi="Times New Roman" w:cs="Times New Roman"/>
          <w:sz w:val="28"/>
          <w:szCs w:val="36"/>
          <w:lang w:val="en-US"/>
        </w:rPr>
        <w:t>OR:</w:t>
      </w:r>
    </w:p>
    <w:p w:rsidR="00993C64" w:rsidRDefault="00993C64" w:rsidP="00966227">
      <w:pPr>
        <w:spacing w:after="120"/>
        <w:rPr>
          <w:rFonts w:ascii="Times New Roman" w:hAnsi="Times New Roman" w:cs="Times New Roman"/>
          <w:sz w:val="28"/>
          <w:szCs w:val="36"/>
          <w:lang w:val="en-US"/>
        </w:rPr>
      </w:pPr>
    </w:p>
    <w:p w:rsidR="00EA16A5" w:rsidRPr="00993C64" w:rsidRDefault="00E77CAC" w:rsidP="00966227">
      <w:pPr>
        <w:spacing w:after="120"/>
        <w:rPr>
          <w:rFonts w:ascii="Times New Roman" w:hAnsi="Times New Roman" w:cs="Times New Roman"/>
          <w:sz w:val="28"/>
          <w:szCs w:val="36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6591300" cy="24384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97900" cy="2440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7CAC" w:rsidRPr="00993C64" w:rsidRDefault="00E77CAC" w:rsidP="00966227">
      <w:pPr>
        <w:spacing w:after="120"/>
        <w:rPr>
          <w:rFonts w:ascii="Times New Roman" w:hAnsi="Times New Roman" w:cs="Times New Roman"/>
          <w:sz w:val="28"/>
          <w:szCs w:val="36"/>
          <w:lang w:val="en-US"/>
        </w:rPr>
      </w:pPr>
      <w:r w:rsidRPr="00993C64">
        <w:rPr>
          <w:rFonts w:ascii="Times New Roman" w:hAnsi="Times New Roman" w:cs="Times New Roman"/>
          <w:sz w:val="28"/>
          <w:szCs w:val="36"/>
          <w:lang w:val="en-US"/>
        </w:rPr>
        <w:lastRenderedPageBreak/>
        <w:t>XOR:</w:t>
      </w:r>
    </w:p>
    <w:p w:rsidR="00E77CAC" w:rsidRPr="00993C64" w:rsidRDefault="00002C7B" w:rsidP="00966227">
      <w:pPr>
        <w:spacing w:after="120"/>
        <w:rPr>
          <w:rFonts w:ascii="Times New Roman" w:hAnsi="Times New Roman" w:cs="Times New Roman"/>
          <w:sz w:val="28"/>
          <w:szCs w:val="36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6591300" cy="21717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913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7CAC" w:rsidRPr="00993C64" w:rsidRDefault="00E77CAC" w:rsidP="00966227">
      <w:pPr>
        <w:spacing w:after="120"/>
        <w:rPr>
          <w:rFonts w:ascii="Times New Roman" w:hAnsi="Times New Roman" w:cs="Times New Roman"/>
          <w:sz w:val="32"/>
          <w:szCs w:val="36"/>
          <w:lang w:val="en-US"/>
        </w:rPr>
      </w:pPr>
    </w:p>
    <w:p w:rsidR="000B771C" w:rsidRPr="00993C64" w:rsidRDefault="000B771C" w:rsidP="00966227">
      <w:pPr>
        <w:rPr>
          <w:rFonts w:ascii="Times New Roman" w:hAnsi="Times New Roman" w:cs="Times New Roman"/>
          <w:b/>
          <w:sz w:val="32"/>
          <w:szCs w:val="36"/>
          <w:lang w:val="en-US"/>
        </w:rPr>
      </w:pPr>
      <w:r w:rsidRPr="00993C64">
        <w:rPr>
          <w:rFonts w:ascii="Times New Roman" w:hAnsi="Times New Roman" w:cs="Times New Roman"/>
          <w:b/>
          <w:sz w:val="32"/>
          <w:szCs w:val="36"/>
          <w:lang w:val="en-US"/>
        </w:rPr>
        <w:t>Code:</w:t>
      </w:r>
    </w:p>
    <w:p w:rsidR="00002C7B" w:rsidRPr="00966227" w:rsidRDefault="00002C7B" w:rsidP="0096622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>AND:</w:t>
      </w:r>
    </w:p>
    <w:p w:rsidR="00F44932" w:rsidRPr="00966227" w:rsidRDefault="00F44932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>ORG 0000H</w:t>
      </w:r>
    </w:p>
    <w:p w:rsidR="00F44932" w:rsidRPr="00966227" w:rsidRDefault="00F44932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A16A5" w:rsidRPr="00966227">
        <w:rPr>
          <w:rFonts w:ascii="Times New Roman" w:hAnsi="Times New Roman" w:cs="Times New Roman"/>
          <w:sz w:val="28"/>
          <w:szCs w:val="28"/>
          <w:lang w:val="en-US"/>
        </w:rPr>
        <w:tab/>
        <w:t>XX</w:t>
      </w:r>
      <w:r w:rsidR="00166D45" w:rsidRPr="00966227">
        <w:rPr>
          <w:rFonts w:ascii="Times New Roman" w:hAnsi="Times New Roman" w:cs="Times New Roman"/>
          <w:sz w:val="28"/>
          <w:szCs w:val="28"/>
          <w:lang w:val="en-US"/>
        </w:rPr>
        <w:t>: MOV</w:t>
      </w:r>
      <w:r w:rsidR="00EA16A5" w:rsidRPr="00966227">
        <w:rPr>
          <w:rFonts w:ascii="Times New Roman" w:hAnsi="Times New Roman" w:cs="Times New Roman"/>
          <w:sz w:val="28"/>
          <w:szCs w:val="28"/>
          <w:lang w:val="en-US"/>
        </w:rPr>
        <w:t xml:space="preserve"> A</w:t>
      </w:r>
      <w:r w:rsidR="00166D45" w:rsidRPr="00966227">
        <w:rPr>
          <w:rFonts w:ascii="Times New Roman" w:hAnsi="Times New Roman" w:cs="Times New Roman"/>
          <w:sz w:val="28"/>
          <w:szCs w:val="28"/>
          <w:lang w:val="en-US"/>
        </w:rPr>
        <w:t>, #</w:t>
      </w:r>
      <w:r w:rsidR="00EA16A5" w:rsidRPr="00966227">
        <w:rPr>
          <w:rFonts w:ascii="Times New Roman" w:hAnsi="Times New Roman" w:cs="Times New Roman"/>
          <w:sz w:val="28"/>
          <w:szCs w:val="28"/>
          <w:lang w:val="en-US"/>
        </w:rPr>
        <w:t>55</w:t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H</w:t>
      </w:r>
    </w:p>
    <w:p w:rsidR="00F44932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ANL A</w:t>
      </w:r>
      <w:r w:rsidR="00166D45" w:rsidRPr="00966227">
        <w:rPr>
          <w:rFonts w:ascii="Times New Roman" w:hAnsi="Times New Roman" w:cs="Times New Roman"/>
          <w:sz w:val="28"/>
          <w:szCs w:val="28"/>
          <w:lang w:val="en-US"/>
        </w:rPr>
        <w:t>, #</w:t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0AA</w:t>
      </w:r>
      <w:r w:rsidR="00F44932" w:rsidRPr="00966227">
        <w:rPr>
          <w:rFonts w:ascii="Times New Roman" w:hAnsi="Times New Roman" w:cs="Times New Roman"/>
          <w:sz w:val="28"/>
          <w:szCs w:val="28"/>
          <w:lang w:val="en-US"/>
        </w:rPr>
        <w:t xml:space="preserve">H 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07H</w:t>
      </w:r>
      <w:r w:rsidR="00166D45" w:rsidRPr="00966227">
        <w:rPr>
          <w:rFonts w:ascii="Times New Roman" w:hAnsi="Times New Roman" w:cs="Times New Roman"/>
          <w:sz w:val="28"/>
          <w:szCs w:val="28"/>
          <w:lang w:val="en-US"/>
        </w:rPr>
        <w:t>, A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SJMP XX</w:t>
      </w:r>
    </w:p>
    <w:p w:rsidR="00EA16A5" w:rsidRPr="00966227" w:rsidRDefault="00EA16A5" w:rsidP="00966227">
      <w:pPr>
        <w:spacing w:after="0"/>
        <w:ind w:firstLine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>END</w:t>
      </w:r>
    </w:p>
    <w:p w:rsidR="00AA627F" w:rsidRPr="00966227" w:rsidRDefault="00966227" w:rsidP="00966227">
      <w:pPr>
        <w:tabs>
          <w:tab w:val="left" w:pos="99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EA16A5" w:rsidRPr="00966227" w:rsidRDefault="00EA16A5" w:rsidP="00966227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>OR: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ORG 0000H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A</w:t>
      </w:r>
      <w:r w:rsidR="00166D45" w:rsidRPr="00966227">
        <w:rPr>
          <w:rFonts w:ascii="Times New Roman" w:hAnsi="Times New Roman" w:cs="Times New Roman"/>
          <w:sz w:val="28"/>
          <w:szCs w:val="28"/>
          <w:lang w:val="en-US"/>
        </w:rPr>
        <w:t>, #</w:t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55H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ORL A,</w:t>
      </w:r>
      <w:r w:rsidR="002130D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#0AAH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07H,</w:t>
      </w:r>
      <w:r w:rsidR="002130D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END</w:t>
      </w:r>
    </w:p>
    <w:p w:rsidR="00EA16A5" w:rsidRPr="00966227" w:rsidRDefault="00EA16A5" w:rsidP="0096622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>XOR:</w:t>
      </w:r>
    </w:p>
    <w:p w:rsidR="00EA16A5" w:rsidRPr="00993C64" w:rsidRDefault="00EA16A5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ORG 0000H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A,</w:t>
      </w:r>
      <w:r w:rsidR="002130D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#55H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CPL A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ANL A,</w:t>
      </w:r>
      <w:r w:rsidR="002130D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#0AAH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07H,</w:t>
      </w:r>
      <w:r w:rsidR="002130D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CLR A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A,</w:t>
      </w:r>
      <w:r w:rsidR="002130D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#0AAH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CPL A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ANL A,</w:t>
      </w:r>
      <w:r w:rsidR="002130D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#55H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ORL A,</w:t>
      </w:r>
      <w:r w:rsidR="002130D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07H</w:t>
      </w:r>
    </w:p>
    <w:p w:rsidR="00EA16A5" w:rsidRPr="00966227" w:rsidRDefault="00EA16A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09H,</w:t>
      </w:r>
      <w:r w:rsidR="002130D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EA16A5" w:rsidRPr="00966227" w:rsidRDefault="00EA16A5" w:rsidP="00966227">
      <w:pPr>
        <w:spacing w:after="0"/>
        <w:ind w:firstLine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>END</w:t>
      </w:r>
    </w:p>
    <w:p w:rsidR="00993C64" w:rsidRPr="00993C64" w:rsidRDefault="00993C64" w:rsidP="00966227">
      <w:pPr>
        <w:spacing w:after="0"/>
        <w:ind w:firstLine="720"/>
        <w:rPr>
          <w:rFonts w:ascii="Times New Roman" w:hAnsi="Times New Roman" w:cs="Times New Roman"/>
          <w:lang w:val="en-US"/>
        </w:rPr>
      </w:pPr>
    </w:p>
    <w:p w:rsidR="00F44932" w:rsidRPr="00993C64" w:rsidRDefault="00F44932" w:rsidP="00966227">
      <w:pPr>
        <w:spacing w:after="0"/>
        <w:rPr>
          <w:rFonts w:ascii="Times New Roman" w:hAnsi="Times New Roman" w:cs="Times New Roman"/>
          <w:lang w:val="en-US"/>
        </w:rPr>
      </w:pPr>
      <w:r w:rsidRPr="00993C64">
        <w:rPr>
          <w:rFonts w:ascii="Times New Roman" w:hAnsi="Times New Roman" w:cs="Times New Roman"/>
          <w:b/>
          <w:sz w:val="36"/>
          <w:szCs w:val="36"/>
          <w:u w:val="single"/>
          <w:lang w:val="en-US"/>
        </w:rPr>
        <w:t>Program-2</w:t>
      </w:r>
    </w:p>
    <w:p w:rsidR="00F44932" w:rsidRPr="00993C64" w:rsidRDefault="00F44932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</w:p>
    <w:p w:rsidR="00F44932" w:rsidRPr="00993C64" w:rsidRDefault="00EA16A5" w:rsidP="00966227">
      <w:pPr>
        <w:spacing w:after="0"/>
        <w:rPr>
          <w:rFonts w:ascii="Times New Roman" w:hAnsi="Times New Roman" w:cs="Times New Roman"/>
          <w:sz w:val="24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5600700" cy="28670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286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16A5" w:rsidRPr="00993C64" w:rsidRDefault="00EA16A5" w:rsidP="00966227">
      <w:pPr>
        <w:spacing w:after="0"/>
        <w:rPr>
          <w:rFonts w:ascii="Times New Roman" w:hAnsi="Times New Roman" w:cs="Times New Roman"/>
          <w:sz w:val="24"/>
          <w:lang w:val="en-US"/>
        </w:rPr>
      </w:pPr>
    </w:p>
    <w:p w:rsidR="00EA16A5" w:rsidRPr="00993C64" w:rsidRDefault="00EA16A5" w:rsidP="00966227">
      <w:pPr>
        <w:spacing w:after="0"/>
        <w:rPr>
          <w:rFonts w:ascii="Times New Roman" w:hAnsi="Times New Roman" w:cs="Times New Roman"/>
          <w:sz w:val="24"/>
          <w:lang w:val="en-US"/>
        </w:rPr>
      </w:pPr>
    </w:p>
    <w:p w:rsidR="001057CB" w:rsidRPr="00993C64" w:rsidRDefault="00EA16A5" w:rsidP="00966227">
      <w:pPr>
        <w:spacing w:after="0"/>
        <w:rPr>
          <w:rFonts w:ascii="Times New Roman" w:hAnsi="Times New Roman" w:cs="Times New Roman"/>
          <w:b/>
          <w:bCs/>
          <w:sz w:val="36"/>
          <w:lang w:val="en-US"/>
        </w:rPr>
      </w:pPr>
      <w:r w:rsidRPr="00993C64">
        <w:rPr>
          <w:rFonts w:ascii="Times New Roman" w:hAnsi="Times New Roman" w:cs="Times New Roman"/>
          <w:b/>
          <w:bCs/>
          <w:sz w:val="36"/>
          <w:lang w:val="en-US"/>
        </w:rPr>
        <w:t>Screenshot:</w:t>
      </w: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1057CB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>AND LOGI</w:t>
      </w:r>
      <w:r w:rsidR="001057CB" w:rsidRPr="00993C64">
        <w:rPr>
          <w:rFonts w:ascii="Times New Roman" w:hAnsi="Times New Roman" w:cs="Times New Roman"/>
          <w:sz w:val="28"/>
          <w:lang w:val="en-US"/>
        </w:rPr>
        <w:t>C:</w:t>
      </w: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5143500" cy="1790700"/>
            <wp:effectExtent l="0" t="0" r="0" b="0"/>
            <wp:docPr id="13" name="Picture 13" descr="C:\Users\HARDIk S JAIN\Desktop\Microcontrller lab\28_1_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ARDIk S JAIN\Desktop\Microcontrller lab\28_1_H1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168" cy="1794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5143500" cy="1924050"/>
            <wp:effectExtent l="0" t="0" r="0" b="0"/>
            <wp:docPr id="14" name="Picture 14" descr="C:\Users\HARDIk S JAIN\Desktop\Microcontrller lab\28_8_H1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HARDIk S JAIN\Desktop\Microcontrller lab\28_8_H1_2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5124450" cy="1800225"/>
            <wp:effectExtent l="0" t="0" r="0" b="9525"/>
            <wp:docPr id="15" name="Picture 15" descr="C:\Users\HARDIk S JAIN\Desktop\Microcontrller lab\28_8_H1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HARDIk S JAIN\Desktop\Microcontrller lab\28_8_H1_3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>OR LOGIC:</w:t>
      </w: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5124450" cy="1733550"/>
            <wp:effectExtent l="0" t="0" r="0" b="0"/>
            <wp:docPr id="16" name="Picture 16" descr="C:\Users\HARDIk S JAIN\Desktop\Microcontrller lab\28_8_H2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HARDIk S JAIN\Desktop\Microcontrller lab\28_8_H2.2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5124450" cy="1666875"/>
            <wp:effectExtent l="0" t="0" r="0" b="9525"/>
            <wp:docPr id="17" name="Picture 17" descr="C:\Users\HARDIk S JAIN\Desktop\Microcontrller lab\28_8_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HARDIk S JAIN\Desktop\Microcontrller lab\28_8_H2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>XOR LOGIC:</w:t>
      </w: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5124450" cy="1695450"/>
            <wp:effectExtent l="0" t="0" r="0" b="0"/>
            <wp:docPr id="18" name="Picture 18" descr="C:\Users\HARDIk S JAIN\Desktop\Microcontrller lab\28_8_H3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HARDIk S JAIN\Desktop\Microcontrller lab\28_8_H3.1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7CB" w:rsidRPr="00993C64" w:rsidRDefault="001057CB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1057CB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5153025" cy="1838325"/>
            <wp:effectExtent l="0" t="0" r="9525" b="9525"/>
            <wp:docPr id="19" name="Picture 19" descr="C:\Users\HARDIk S JAIN\Desktop\Microcontrller lab\28_8_H3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HARDIk S JAIN\Desktop\Microcontrller lab\28_8_H3.2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 xml:space="preserve"> </w:t>
      </w:r>
      <w:r w:rsidRPr="00993C64">
        <w:rPr>
          <w:rFonts w:ascii="Times New Roman" w:hAnsi="Times New Roman" w:cs="Times New Roman"/>
          <w:noProof/>
          <w:sz w:val="28"/>
          <w:lang w:val="en-US"/>
        </w:rPr>
        <w:drawing>
          <wp:inline distT="0" distB="0" distL="0" distR="0">
            <wp:extent cx="5105400" cy="1885950"/>
            <wp:effectExtent l="0" t="0" r="0" b="0"/>
            <wp:docPr id="20" name="Picture 20" descr="C:\Users\HARDIk S JAIN\Desktop\Microcontrller lab\28_8_H3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HARDIk S JAIN\Desktop\Microcontrller lab\28_8_H3.3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b/>
          <w:bCs/>
          <w:sz w:val="36"/>
          <w:lang w:val="en-US"/>
        </w:rPr>
      </w:pPr>
      <w:r w:rsidRPr="00993C64">
        <w:rPr>
          <w:rFonts w:ascii="Times New Roman" w:hAnsi="Times New Roman" w:cs="Times New Roman"/>
          <w:b/>
          <w:bCs/>
          <w:sz w:val="36"/>
          <w:lang w:val="en-US"/>
        </w:rPr>
        <w:t>Code:</w:t>
      </w: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36"/>
          <w:lang w:val="en-US"/>
        </w:rPr>
      </w:pP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>AND LOGIC: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ORG 0000H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SETB P1.0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SETB P1.1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CLR P2.0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XX: MOV C</w:t>
      </w:r>
      <w:r w:rsidR="002130D4" w:rsidRPr="00966227">
        <w:rPr>
          <w:rFonts w:ascii="Times New Roman" w:hAnsi="Times New Roman" w:cs="Times New Roman"/>
          <w:sz w:val="28"/>
          <w:szCs w:val="28"/>
          <w:lang w:val="en-US"/>
        </w:rPr>
        <w:t>, P1.0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ANL C</w:t>
      </w:r>
      <w:r w:rsidR="002130D4" w:rsidRPr="00966227">
        <w:rPr>
          <w:rFonts w:ascii="Times New Roman" w:hAnsi="Times New Roman" w:cs="Times New Roman"/>
          <w:sz w:val="28"/>
          <w:szCs w:val="28"/>
          <w:lang w:val="en-US"/>
        </w:rPr>
        <w:t>, P1.1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07H</w:t>
      </w:r>
      <w:r w:rsidR="002130D4" w:rsidRPr="00966227">
        <w:rPr>
          <w:rFonts w:ascii="Times New Roman" w:hAnsi="Times New Roman" w:cs="Times New Roman"/>
          <w:sz w:val="28"/>
          <w:szCs w:val="28"/>
          <w:lang w:val="en-US"/>
        </w:rPr>
        <w:t>, C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P2.0</w:t>
      </w:r>
      <w:r w:rsidR="002130D4" w:rsidRPr="00966227">
        <w:rPr>
          <w:rFonts w:ascii="Times New Roman" w:hAnsi="Times New Roman" w:cs="Times New Roman"/>
          <w:sz w:val="28"/>
          <w:szCs w:val="28"/>
          <w:lang w:val="en-US"/>
        </w:rPr>
        <w:t>, C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SJMP XX</w:t>
      </w:r>
    </w:p>
    <w:p w:rsidR="00583A0D" w:rsidRPr="00966227" w:rsidRDefault="00583A0D" w:rsidP="00966227">
      <w:pPr>
        <w:spacing w:after="0"/>
        <w:ind w:firstLine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>END</w:t>
      </w: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>OR LOGIC: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36"/>
          <w:szCs w:val="28"/>
          <w:lang w:val="en-US"/>
        </w:rPr>
      </w:pP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36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>ORG 0000H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SETB P1.0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SETB P1.1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CLR P2.0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XX: MOV C</w:t>
      </w:r>
      <w:r w:rsidR="002130D4" w:rsidRPr="00966227">
        <w:rPr>
          <w:rFonts w:ascii="Times New Roman" w:hAnsi="Times New Roman" w:cs="Times New Roman"/>
          <w:sz w:val="28"/>
          <w:szCs w:val="28"/>
          <w:lang w:val="en-US"/>
        </w:rPr>
        <w:t>, P1.0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ORL C</w:t>
      </w:r>
      <w:r w:rsidR="002130D4" w:rsidRPr="00966227">
        <w:rPr>
          <w:rFonts w:ascii="Times New Roman" w:hAnsi="Times New Roman" w:cs="Times New Roman"/>
          <w:sz w:val="28"/>
          <w:szCs w:val="28"/>
          <w:lang w:val="en-US"/>
        </w:rPr>
        <w:t>, P1.1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07H</w:t>
      </w:r>
      <w:r w:rsidR="002130D4" w:rsidRPr="00966227">
        <w:rPr>
          <w:rFonts w:ascii="Times New Roman" w:hAnsi="Times New Roman" w:cs="Times New Roman"/>
          <w:sz w:val="28"/>
          <w:szCs w:val="28"/>
          <w:lang w:val="en-US"/>
        </w:rPr>
        <w:t>, C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P2.0</w:t>
      </w:r>
      <w:r w:rsidR="002130D4" w:rsidRPr="00966227">
        <w:rPr>
          <w:rFonts w:ascii="Times New Roman" w:hAnsi="Times New Roman" w:cs="Times New Roman"/>
          <w:sz w:val="28"/>
          <w:szCs w:val="28"/>
          <w:lang w:val="en-US"/>
        </w:rPr>
        <w:t>, C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SJMP XX</w:t>
      </w:r>
    </w:p>
    <w:p w:rsidR="00583A0D" w:rsidRPr="00966227" w:rsidRDefault="00583A0D" w:rsidP="00966227">
      <w:pPr>
        <w:spacing w:after="0"/>
        <w:ind w:firstLine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>END</w:t>
      </w: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ab/>
      </w:r>
      <w:r w:rsidRPr="00993C64">
        <w:rPr>
          <w:rFonts w:ascii="Times New Roman" w:hAnsi="Times New Roman" w:cs="Times New Roman"/>
          <w:sz w:val="28"/>
          <w:lang w:val="en-US"/>
        </w:rPr>
        <w:tab/>
      </w: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>XOR LOGIC:</w:t>
      </w:r>
    </w:p>
    <w:p w:rsidR="00583A0D" w:rsidRPr="00966227" w:rsidRDefault="00583A0D" w:rsidP="00966227">
      <w:pPr>
        <w:spacing w:after="0"/>
        <w:rPr>
          <w:rFonts w:ascii="Times New Roman" w:hAnsi="Times New Roman" w:cs="Times New Roman"/>
          <w:sz w:val="36"/>
          <w:szCs w:val="28"/>
          <w:lang w:val="en-US"/>
        </w:rPr>
      </w:pP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>ORG 0000H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SETB P0.0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SETB P0.1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CLR P1.0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XX: MOV C</w:t>
      </w:r>
      <w:r w:rsidR="002130D4" w:rsidRPr="00966227">
        <w:rPr>
          <w:rFonts w:ascii="Times New Roman" w:hAnsi="Times New Roman" w:cs="Times New Roman"/>
          <w:sz w:val="28"/>
          <w:szCs w:val="28"/>
          <w:lang w:val="en-US"/>
        </w:rPr>
        <w:t>, P0.0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CPL C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ANL C</w:t>
      </w:r>
      <w:r w:rsidR="002130D4" w:rsidRPr="00966227">
        <w:rPr>
          <w:rFonts w:ascii="Times New Roman" w:hAnsi="Times New Roman" w:cs="Times New Roman"/>
          <w:sz w:val="28"/>
          <w:szCs w:val="28"/>
          <w:lang w:val="en-US"/>
        </w:rPr>
        <w:t>, P0.1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09H</w:t>
      </w:r>
      <w:r w:rsidR="00166D45" w:rsidRPr="00966227">
        <w:rPr>
          <w:rFonts w:ascii="Times New Roman" w:hAnsi="Times New Roman" w:cs="Times New Roman"/>
          <w:sz w:val="28"/>
          <w:szCs w:val="28"/>
          <w:lang w:val="en-US"/>
        </w:rPr>
        <w:t>, C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C</w:t>
      </w:r>
      <w:r w:rsidR="00166D45" w:rsidRPr="00966227">
        <w:rPr>
          <w:rFonts w:ascii="Times New Roman" w:hAnsi="Times New Roman" w:cs="Times New Roman"/>
          <w:sz w:val="28"/>
          <w:szCs w:val="28"/>
          <w:lang w:val="en-US"/>
        </w:rPr>
        <w:t>, P0.1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CPL C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ANL C</w:t>
      </w:r>
      <w:r w:rsidR="00166D45" w:rsidRPr="00966227">
        <w:rPr>
          <w:rFonts w:ascii="Times New Roman" w:hAnsi="Times New Roman" w:cs="Times New Roman"/>
          <w:sz w:val="28"/>
          <w:szCs w:val="28"/>
          <w:lang w:val="en-US"/>
        </w:rPr>
        <w:t>, P0.0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ORL C</w:t>
      </w:r>
      <w:r w:rsidR="00166D45" w:rsidRPr="00966227">
        <w:rPr>
          <w:rFonts w:ascii="Times New Roman" w:hAnsi="Times New Roman" w:cs="Times New Roman"/>
          <w:sz w:val="28"/>
          <w:szCs w:val="28"/>
          <w:lang w:val="en-US"/>
        </w:rPr>
        <w:t>, 09H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MOV P1.0</w:t>
      </w:r>
      <w:r w:rsidR="00166D45" w:rsidRPr="00966227">
        <w:rPr>
          <w:rFonts w:ascii="Times New Roman" w:hAnsi="Times New Roman" w:cs="Times New Roman"/>
          <w:sz w:val="28"/>
          <w:szCs w:val="28"/>
          <w:lang w:val="en-US"/>
        </w:rPr>
        <w:t>, C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ab/>
        <w:t>SJMP XX</w:t>
      </w:r>
    </w:p>
    <w:p w:rsidR="00583A0D" w:rsidRPr="00966227" w:rsidRDefault="00583A0D" w:rsidP="00966227">
      <w:pPr>
        <w:spacing w:after="0"/>
        <w:ind w:left="720"/>
        <w:rPr>
          <w:rFonts w:ascii="Times New Roman" w:hAnsi="Times New Roman" w:cs="Times New Roman"/>
          <w:sz w:val="28"/>
          <w:szCs w:val="28"/>
          <w:lang w:val="en-US"/>
        </w:rPr>
      </w:pPr>
      <w:r w:rsidRPr="00966227">
        <w:rPr>
          <w:rFonts w:ascii="Times New Roman" w:hAnsi="Times New Roman" w:cs="Times New Roman"/>
          <w:sz w:val="28"/>
          <w:szCs w:val="28"/>
          <w:lang w:val="en-US"/>
        </w:rPr>
        <w:t>END</w:t>
      </w: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ab/>
      </w: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ab/>
      </w:r>
      <w:r w:rsidRPr="00993C64">
        <w:rPr>
          <w:rFonts w:ascii="Times New Roman" w:hAnsi="Times New Roman" w:cs="Times New Roman"/>
          <w:sz w:val="28"/>
          <w:lang w:val="en-US"/>
        </w:rPr>
        <w:tab/>
      </w:r>
      <w:r w:rsidRPr="00993C64">
        <w:rPr>
          <w:rFonts w:ascii="Times New Roman" w:hAnsi="Times New Roman" w:cs="Times New Roman"/>
          <w:sz w:val="28"/>
          <w:lang w:val="en-US"/>
        </w:rPr>
        <w:tab/>
      </w:r>
    </w:p>
    <w:p w:rsidR="00583A0D" w:rsidRPr="00993C64" w:rsidRDefault="00583A0D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C03A4A" w:rsidRPr="00993C64" w:rsidRDefault="00C03A4A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EA16A5" w:rsidRPr="00993C64" w:rsidRDefault="00EA16A5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36"/>
        </w:rPr>
        <w:t xml:space="preserve">Draw the truth table for the following circuits and verify the same </w:t>
      </w:r>
      <w:r w:rsidR="00166D45" w:rsidRPr="00993C64">
        <w:rPr>
          <w:rFonts w:ascii="Times New Roman" w:hAnsi="Times New Roman" w:cs="Times New Roman"/>
          <w:sz w:val="36"/>
        </w:rPr>
        <w:t>by writing</w:t>
      </w:r>
      <w:r w:rsidRPr="00993C64">
        <w:rPr>
          <w:rFonts w:ascii="Times New Roman" w:hAnsi="Times New Roman" w:cs="Times New Roman"/>
          <w:sz w:val="36"/>
        </w:rPr>
        <w:t xml:space="preserve"> the 8051 ALP using Keil IDE.</w:t>
      </w:r>
    </w:p>
    <w:p w:rsidR="00C03A4A" w:rsidRPr="00993C64" w:rsidRDefault="00C03A4A" w:rsidP="00966227">
      <w:pPr>
        <w:spacing w:after="0"/>
        <w:rPr>
          <w:rFonts w:ascii="Times New Roman" w:hAnsi="Times New Roman" w:cs="Times New Roman"/>
          <w:sz w:val="28"/>
        </w:rPr>
      </w:pPr>
    </w:p>
    <w:p w:rsidR="00C03A4A" w:rsidRPr="00993C64" w:rsidRDefault="00583A0D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93C64">
        <w:rPr>
          <w:rFonts w:ascii="Times New Roman" w:hAnsi="Times New Roman" w:cs="Times New Roman"/>
          <w:b/>
          <w:sz w:val="36"/>
          <w:szCs w:val="36"/>
          <w:u w:val="single"/>
          <w:lang w:val="en-US"/>
        </w:rPr>
        <w:t>Program-2</w:t>
      </w:r>
      <w:r w:rsidR="00C03A4A" w:rsidRPr="00993C64">
        <w:rPr>
          <w:rFonts w:ascii="Times New Roman" w:hAnsi="Times New Roman" w:cs="Times New Roman"/>
          <w:b/>
          <w:sz w:val="36"/>
          <w:szCs w:val="36"/>
          <w:u w:val="single"/>
          <w:lang w:val="en-US"/>
        </w:rPr>
        <w:t>A</w:t>
      </w:r>
    </w:p>
    <w:p w:rsidR="00C03A4A" w:rsidRPr="00993C64" w:rsidRDefault="00C03A4A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</w:p>
    <w:p w:rsidR="00BE5299" w:rsidRPr="00993C64" w:rsidRDefault="00C03A4A" w:rsidP="00966227">
      <w:pPr>
        <w:spacing w:after="0"/>
        <w:rPr>
          <w:rFonts w:ascii="Times New Roman" w:hAnsi="Times New Roman" w:cs="Times New Roman"/>
          <w:sz w:val="24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457700" cy="2667312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72276" cy="2676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3A4A" w:rsidRPr="00993C64" w:rsidRDefault="00C03A4A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>The reduced expression of this logic circuit diagram is:</w:t>
      </w:r>
    </w:p>
    <w:p w:rsidR="001D590C" w:rsidRPr="00993C64" w:rsidRDefault="001D590C" w:rsidP="00966227">
      <w:pPr>
        <w:spacing w:after="0"/>
        <w:jc w:val="center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position w:val="-12"/>
          <w:sz w:val="28"/>
          <w:lang w:val="en-US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20pt" o:ole="">
            <v:imagedata r:id="rId21" o:title=""/>
          </v:shape>
          <o:OLEObject Type="Embed" ProgID="Equation.DSMT4" ShapeID="_x0000_i1025" DrawAspect="Content" ObjectID="_1597869708" r:id="rId22"/>
        </w:object>
      </w:r>
    </w:p>
    <w:p w:rsidR="00C03A4A" w:rsidRPr="00993C64" w:rsidRDefault="00C03A4A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proofErr w:type="gramStart"/>
      <w:r w:rsidRPr="00993C64">
        <w:rPr>
          <w:rFonts w:ascii="Times New Roman" w:hAnsi="Times New Roman" w:cs="Times New Roman"/>
          <w:sz w:val="28"/>
          <w:lang w:val="en-US"/>
        </w:rPr>
        <w:t>and</w:t>
      </w:r>
      <w:proofErr w:type="gramEnd"/>
      <w:r w:rsidRPr="00993C64">
        <w:rPr>
          <w:rFonts w:ascii="Times New Roman" w:hAnsi="Times New Roman" w:cs="Times New Roman"/>
          <w:sz w:val="28"/>
          <w:lang w:val="en-US"/>
        </w:rPr>
        <w:t xml:space="preserve"> also</w:t>
      </w:r>
    </w:p>
    <w:p w:rsidR="00C03A4A" w:rsidRPr="00993C64" w:rsidRDefault="001D590C" w:rsidP="00966227">
      <w:pPr>
        <w:spacing w:after="0"/>
        <w:jc w:val="center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position w:val="-12"/>
          <w:sz w:val="28"/>
          <w:lang w:val="en-US"/>
        </w:rPr>
        <w:object w:dxaOrig="820" w:dyaOrig="300">
          <v:shape id="_x0000_i1026" type="#_x0000_t75" style="width:41.35pt;height:15.35pt" o:ole="">
            <v:imagedata r:id="rId23" o:title=""/>
          </v:shape>
          <o:OLEObject Type="Embed" ProgID="Equation.DSMT4" ShapeID="_x0000_i1026" DrawAspect="Content" ObjectID="_1597869709" r:id="rId24"/>
        </w:object>
      </w:r>
    </w:p>
    <w:p w:rsidR="001D590C" w:rsidRPr="00993C64" w:rsidRDefault="001D590C" w:rsidP="00966227">
      <w:pPr>
        <w:spacing w:after="0"/>
        <w:ind w:left="3600"/>
        <w:rPr>
          <w:rFonts w:ascii="Times New Roman" w:hAnsi="Times New Roman" w:cs="Times New Roman"/>
          <w:sz w:val="28"/>
          <w:vertAlign w:val="superscript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 xml:space="preserve">         </w:t>
      </w:r>
      <w:r w:rsidRPr="00993C64">
        <w:rPr>
          <w:rFonts w:ascii="Times New Roman" w:hAnsi="Times New Roman" w:cs="Times New Roman"/>
          <w:position w:val="-12"/>
          <w:sz w:val="28"/>
          <w:lang w:val="en-US"/>
        </w:rPr>
        <w:object w:dxaOrig="540" w:dyaOrig="400">
          <v:shape id="_x0000_i1027" type="#_x0000_t75" style="width:27.35pt;height:20pt" o:ole="">
            <v:imagedata r:id="rId25" o:title=""/>
          </v:shape>
          <o:OLEObject Type="Embed" ProgID="Equation.DSMT4" ShapeID="_x0000_i1027" DrawAspect="Content" ObjectID="_1597869710" r:id="rId26"/>
        </w:object>
      </w:r>
    </w:p>
    <w:p w:rsidR="001D590C" w:rsidRDefault="001D590C" w:rsidP="00966227">
      <w:pPr>
        <w:spacing w:after="0"/>
        <w:jc w:val="center"/>
        <w:rPr>
          <w:rFonts w:ascii="Times New Roman" w:hAnsi="Times New Roman" w:cs="Times New Roman"/>
          <w:sz w:val="28"/>
          <w:vertAlign w:val="superscript"/>
          <w:lang w:val="en-US"/>
        </w:rPr>
      </w:pPr>
      <w:r w:rsidRPr="00993C64">
        <w:rPr>
          <w:rFonts w:ascii="Times New Roman" w:hAnsi="Times New Roman" w:cs="Times New Roman"/>
          <w:position w:val="-12"/>
          <w:sz w:val="28"/>
          <w:vertAlign w:val="superscript"/>
          <w:lang w:val="en-US"/>
        </w:rPr>
        <w:object w:dxaOrig="760" w:dyaOrig="400">
          <v:shape id="_x0000_i1028" type="#_x0000_t75" style="width:38pt;height:20pt" o:ole="">
            <v:imagedata r:id="rId27" o:title=""/>
          </v:shape>
          <o:OLEObject Type="Embed" ProgID="Equation.DSMT4" ShapeID="_x0000_i1028" DrawAspect="Content" ObjectID="_1597869711" r:id="rId28"/>
        </w:object>
      </w:r>
    </w:p>
    <w:p w:rsidR="007F7F6E" w:rsidRDefault="007F7F6E" w:rsidP="00966227">
      <w:pPr>
        <w:spacing w:after="0"/>
        <w:jc w:val="center"/>
        <w:rPr>
          <w:rFonts w:ascii="Times New Roman" w:hAnsi="Times New Roman" w:cs="Times New Roman"/>
          <w:sz w:val="28"/>
          <w:vertAlign w:val="superscript"/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>
            <wp:extent cx="2305050" cy="2667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7F7F6E" w:rsidRPr="00993C64" w:rsidRDefault="007F7F6E" w:rsidP="00966227">
      <w:pPr>
        <w:spacing w:after="0"/>
        <w:jc w:val="center"/>
        <w:rPr>
          <w:rFonts w:ascii="Times New Roman" w:hAnsi="Times New Roman" w:cs="Times New Roman"/>
          <w:sz w:val="28"/>
          <w:lang w:val="en-US"/>
        </w:rPr>
      </w:pPr>
    </w:p>
    <w:p w:rsidR="00BA6034" w:rsidRPr="00993C64" w:rsidRDefault="00BA6034" w:rsidP="00966227">
      <w:pPr>
        <w:spacing w:after="0"/>
        <w:jc w:val="center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>Let us assume ‘x’, ‘y’ and ‘z’ to be stored in port 0 bits P0.0, P0.1 and P0.2 respectively. And the outputs ‘u’</w:t>
      </w:r>
      <w:r w:rsidR="00903173" w:rsidRPr="00993C64">
        <w:rPr>
          <w:rFonts w:ascii="Times New Roman" w:hAnsi="Times New Roman" w:cs="Times New Roman"/>
          <w:sz w:val="28"/>
          <w:lang w:val="en-US"/>
        </w:rPr>
        <w:t>,‘t’</w:t>
      </w:r>
      <w:r w:rsidRPr="00993C64">
        <w:rPr>
          <w:rFonts w:ascii="Times New Roman" w:hAnsi="Times New Roman" w:cs="Times New Roman"/>
          <w:sz w:val="28"/>
          <w:lang w:val="en-US"/>
        </w:rPr>
        <w:t>, ‘v’ and ‘w’ in port 1 bits P1.0, P1.1, P1.2 and P1.3 respectively. So the output screenshot and code for the expression will be:</w:t>
      </w:r>
    </w:p>
    <w:p w:rsidR="00EA16A5" w:rsidRPr="00993C64" w:rsidRDefault="00EA16A5" w:rsidP="00966227">
      <w:pPr>
        <w:spacing w:after="0"/>
        <w:rPr>
          <w:rFonts w:ascii="Times New Roman" w:hAnsi="Times New Roman" w:cs="Times New Roman"/>
          <w:sz w:val="24"/>
          <w:lang w:val="en-US"/>
        </w:rPr>
      </w:pPr>
    </w:p>
    <w:p w:rsidR="00BE5299" w:rsidRPr="00993C64" w:rsidRDefault="00BE5299" w:rsidP="00966227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b/>
          <w:bCs/>
          <w:sz w:val="36"/>
          <w:szCs w:val="28"/>
          <w:lang w:val="en-US"/>
        </w:rPr>
        <w:t>Screenshot:</w:t>
      </w:r>
    </w:p>
    <w:p w:rsidR="00273F71" w:rsidRPr="00993C64" w:rsidRDefault="00273F71" w:rsidP="00966227">
      <w:pPr>
        <w:spacing w:after="0"/>
        <w:rPr>
          <w:rFonts w:ascii="Times New Roman" w:hAnsi="Times New Roman" w:cs="Times New Roman"/>
          <w:sz w:val="28"/>
          <w:szCs w:val="28"/>
          <w:u w:val="single"/>
          <w:lang w:val="en-US"/>
        </w:rPr>
      </w:pPr>
    </w:p>
    <w:p w:rsidR="00273F71" w:rsidRPr="00993C64" w:rsidRDefault="00273F71" w:rsidP="00966227">
      <w:pPr>
        <w:spacing w:after="0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457700" cy="27241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3F71" w:rsidRPr="00993C64" w:rsidRDefault="00273F71" w:rsidP="00966227">
      <w:pPr>
        <w:spacing w:after="0"/>
        <w:rPr>
          <w:rFonts w:ascii="Times New Roman" w:hAnsi="Times New Roman" w:cs="Times New Roman"/>
          <w:sz w:val="28"/>
          <w:szCs w:val="28"/>
          <w:u w:val="single"/>
          <w:lang w:val="en-US"/>
        </w:rPr>
      </w:pPr>
    </w:p>
    <w:p w:rsidR="00273F71" w:rsidRPr="00993C64" w:rsidRDefault="00273F71" w:rsidP="00966227">
      <w:pPr>
        <w:spacing w:after="0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>
            <wp:extent cx="4533900" cy="30289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3F71" w:rsidRPr="00993C64" w:rsidRDefault="00273F71" w:rsidP="00966227">
      <w:pPr>
        <w:spacing w:after="0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391025" cy="275272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6676" w:rsidRPr="00993C64" w:rsidRDefault="00E86676" w:rsidP="00966227">
      <w:pPr>
        <w:spacing w:after="0"/>
        <w:rPr>
          <w:rFonts w:ascii="Times New Roman" w:hAnsi="Times New Roman" w:cs="Times New Roman"/>
          <w:sz w:val="28"/>
          <w:szCs w:val="28"/>
          <w:u w:val="single"/>
          <w:lang w:val="en-US"/>
        </w:rPr>
      </w:pPr>
    </w:p>
    <w:p w:rsidR="00E86676" w:rsidRPr="00993C64" w:rsidRDefault="00273F71" w:rsidP="00966227">
      <w:pPr>
        <w:spacing w:after="0"/>
        <w:ind w:right="144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>
            <wp:extent cx="4629150" cy="2933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3F71" w:rsidRPr="00993C64" w:rsidRDefault="00273F71" w:rsidP="00966227">
      <w:pPr>
        <w:spacing w:after="0"/>
        <w:ind w:right="144"/>
        <w:rPr>
          <w:rFonts w:ascii="Times New Roman" w:hAnsi="Times New Roman" w:cs="Times New Roman"/>
          <w:sz w:val="28"/>
          <w:szCs w:val="28"/>
          <w:lang w:val="en-US"/>
        </w:rPr>
      </w:pPr>
    </w:p>
    <w:p w:rsidR="00273F71" w:rsidRPr="00993C64" w:rsidRDefault="00273F71" w:rsidP="00966227">
      <w:pPr>
        <w:spacing w:after="0"/>
        <w:ind w:right="144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572000" cy="27432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6676" w:rsidRPr="00993C64" w:rsidRDefault="00E86676" w:rsidP="00966227">
      <w:pPr>
        <w:spacing w:after="0"/>
        <w:ind w:right="144"/>
        <w:rPr>
          <w:rFonts w:ascii="Times New Roman" w:hAnsi="Times New Roman" w:cs="Times New Roman"/>
          <w:b/>
          <w:bCs/>
          <w:sz w:val="36"/>
          <w:szCs w:val="28"/>
          <w:lang w:val="en-US"/>
        </w:rPr>
      </w:pPr>
      <w:r w:rsidRPr="00993C64">
        <w:rPr>
          <w:rFonts w:ascii="Times New Roman" w:hAnsi="Times New Roman" w:cs="Times New Roman"/>
          <w:b/>
          <w:bCs/>
          <w:sz w:val="36"/>
          <w:szCs w:val="28"/>
          <w:lang w:val="en-US"/>
        </w:rPr>
        <w:t>Code:</w:t>
      </w:r>
    </w:p>
    <w:p w:rsidR="00E86676" w:rsidRPr="00993C64" w:rsidRDefault="00E86676" w:rsidP="00966227">
      <w:pPr>
        <w:spacing w:after="0"/>
        <w:rPr>
          <w:rFonts w:ascii="Times New Roman" w:hAnsi="Times New Roman" w:cs="Times New Roman"/>
          <w:sz w:val="28"/>
          <w:szCs w:val="28"/>
          <w:u w:val="single"/>
          <w:lang w:val="en-US"/>
        </w:rPr>
      </w:pP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>ORG 0000H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SETB P0.0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SETB P0.1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SETB P0.2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LR P1.0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LR P1.1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LR P1.2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LR P1.3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XX: MOV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0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AN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1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lastRenderedPageBreak/>
        <w:tab/>
        <w:t>MOV P1.0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C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LR C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1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PL C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P1.1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C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AN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2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P1.2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C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OR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1.0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P1.3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C</w:t>
      </w:r>
    </w:p>
    <w:p w:rsidR="00273F71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SJMP XX</w:t>
      </w:r>
    </w:p>
    <w:p w:rsidR="00AA627F" w:rsidRPr="00966227" w:rsidRDefault="00273F71" w:rsidP="00966227">
      <w:pPr>
        <w:spacing w:after="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>END</w:t>
      </w:r>
    </w:p>
    <w:p w:rsidR="00AA627F" w:rsidRDefault="00AA627F" w:rsidP="00966227">
      <w:pPr>
        <w:spacing w:after="0"/>
        <w:rPr>
          <w:rFonts w:ascii="Times New Roman" w:hAnsi="Times New Roman" w:cs="Times New Roman"/>
          <w:szCs w:val="28"/>
          <w:lang w:val="en-US"/>
        </w:rPr>
      </w:pPr>
    </w:p>
    <w:p w:rsidR="001A7983" w:rsidRPr="00993C64" w:rsidRDefault="001A7983" w:rsidP="00966227">
      <w:pPr>
        <w:spacing w:after="0"/>
        <w:rPr>
          <w:rFonts w:ascii="Times New Roman" w:hAnsi="Times New Roman" w:cs="Times New Roman"/>
          <w:szCs w:val="28"/>
          <w:lang w:val="en-US"/>
        </w:rPr>
      </w:pPr>
    </w:p>
    <w:p w:rsidR="00AA627F" w:rsidRPr="00993C64" w:rsidRDefault="00273F71" w:rsidP="00966227">
      <w:pPr>
        <w:spacing w:after="0"/>
        <w:rPr>
          <w:rFonts w:ascii="Times New Roman" w:hAnsi="Times New Roman" w:cs="Times New Roman"/>
          <w:b/>
          <w:sz w:val="36"/>
          <w:szCs w:val="36"/>
          <w:u w:val="single"/>
          <w:lang w:val="en-US"/>
        </w:rPr>
      </w:pPr>
      <w:r w:rsidRPr="00993C64">
        <w:rPr>
          <w:rFonts w:ascii="Times New Roman" w:hAnsi="Times New Roman" w:cs="Times New Roman"/>
          <w:b/>
          <w:sz w:val="36"/>
          <w:szCs w:val="36"/>
          <w:u w:val="single"/>
          <w:lang w:val="en-US"/>
        </w:rPr>
        <w:t>Program-2B</w:t>
      </w:r>
    </w:p>
    <w:p w:rsidR="00273F71" w:rsidRPr="00993C64" w:rsidRDefault="00273F71" w:rsidP="00966227">
      <w:pPr>
        <w:spacing w:after="0"/>
        <w:rPr>
          <w:rFonts w:ascii="Times New Roman" w:hAnsi="Times New Roman" w:cs="Times New Roman"/>
          <w:szCs w:val="28"/>
          <w:u w:val="single"/>
          <w:lang w:val="en-US"/>
        </w:rPr>
      </w:pPr>
    </w:p>
    <w:p w:rsidR="00BE5299" w:rsidRPr="00993C64" w:rsidRDefault="00E86676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sz w:val="28"/>
          <w:szCs w:val="28"/>
          <w:lang w:val="en-US"/>
        </w:rPr>
        <w:tab/>
      </w:r>
      <w:r w:rsidR="00273F71"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5514975" cy="21717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1497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3F71" w:rsidRPr="00993C64" w:rsidRDefault="00273F71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>The reduced expression of this logic circuit diagram is:</w:t>
      </w:r>
      <w:r w:rsidR="001D590C" w:rsidRPr="00993C64">
        <w:rPr>
          <w:rFonts w:ascii="Times New Roman" w:hAnsi="Times New Roman" w:cs="Times New Roman"/>
          <w:sz w:val="28"/>
          <w:lang w:val="en-US"/>
        </w:rPr>
        <w:t xml:space="preserve"> (Full adder)</w:t>
      </w:r>
    </w:p>
    <w:p w:rsidR="00273F71" w:rsidRPr="00993C64" w:rsidRDefault="00273F71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</w:p>
    <w:p w:rsidR="00273F71" w:rsidRPr="00993C64" w:rsidRDefault="001D590C" w:rsidP="00966227">
      <w:pPr>
        <w:spacing w:after="0"/>
        <w:ind w:left="2880" w:firstLine="720"/>
        <w:rPr>
          <w:rFonts w:ascii="Times New Roman" w:hAnsi="Times New Roman" w:cs="Times New Roman"/>
          <w:b/>
          <w:sz w:val="28"/>
          <w:lang w:val="en-US"/>
        </w:rPr>
      </w:pPr>
      <w:r w:rsidRPr="00993C64">
        <w:rPr>
          <w:rFonts w:ascii="Times New Roman" w:hAnsi="Times New Roman" w:cs="Times New Roman"/>
          <w:b/>
          <w:position w:val="-12"/>
          <w:sz w:val="28"/>
          <w:lang w:val="en-US"/>
        </w:rPr>
        <w:object w:dxaOrig="1460" w:dyaOrig="360">
          <v:shape id="_x0000_i1029" type="#_x0000_t75" style="width:72.65pt;height:18pt" o:ole="">
            <v:imagedata r:id="rId36" o:title=""/>
          </v:shape>
          <o:OLEObject Type="Embed" ProgID="Equation.DSMT4" ShapeID="_x0000_i1029" DrawAspect="Content" ObjectID="_1597869712" r:id="rId37"/>
        </w:object>
      </w:r>
    </w:p>
    <w:p w:rsidR="001D590C" w:rsidRPr="00993C64" w:rsidRDefault="001D590C" w:rsidP="00966227">
      <w:pPr>
        <w:spacing w:after="0"/>
        <w:ind w:left="2880" w:firstLine="72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position w:val="-12"/>
          <w:sz w:val="28"/>
          <w:lang w:val="en-US"/>
        </w:rPr>
        <w:object w:dxaOrig="2000" w:dyaOrig="360">
          <v:shape id="_x0000_i1030" type="#_x0000_t75" style="width:100pt;height:18pt" o:ole="">
            <v:imagedata r:id="rId38" o:title=""/>
          </v:shape>
          <o:OLEObject Type="Embed" ProgID="Equation.DSMT4" ShapeID="_x0000_i1030" DrawAspect="Content" ObjectID="_1597869713" r:id="rId39"/>
        </w:object>
      </w:r>
    </w:p>
    <w:p w:rsidR="00273F71" w:rsidRPr="00993C64" w:rsidRDefault="007C472A" w:rsidP="00966227">
      <w:pPr>
        <w:spacing w:after="0"/>
        <w:jc w:val="center"/>
        <w:rPr>
          <w:rFonts w:ascii="Times New Roman" w:hAnsi="Times New Roman" w:cs="Times New Roman"/>
          <w:sz w:val="28"/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>
            <wp:extent cx="2619375" cy="3228975"/>
            <wp:effectExtent l="0" t="0" r="9525" b="9525"/>
            <wp:docPr id="4" name="Picture 4" descr="Image result for full adder truth 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mage result for full adder truth table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3F71" w:rsidRPr="00993C64" w:rsidRDefault="00273F71" w:rsidP="00966227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>Let us assume ‘x’, ‘y’ and ‘z’ to be stored in port 0 bits P0.0, P0.1 and P0.2 respectively. And t</w:t>
      </w:r>
      <w:r w:rsidR="001D590C" w:rsidRPr="00993C64">
        <w:rPr>
          <w:rFonts w:ascii="Times New Roman" w:hAnsi="Times New Roman" w:cs="Times New Roman"/>
          <w:sz w:val="28"/>
          <w:lang w:val="en-US"/>
        </w:rPr>
        <w:t xml:space="preserve">he </w:t>
      </w:r>
      <w:proofErr w:type="spellStart"/>
      <w:r w:rsidR="00903173" w:rsidRPr="00993C64">
        <w:rPr>
          <w:rFonts w:ascii="Times New Roman" w:hAnsi="Times New Roman" w:cs="Times New Roman"/>
          <w:sz w:val="28"/>
          <w:lang w:val="en-US"/>
        </w:rPr>
        <w:t>outputs‘s</w:t>
      </w:r>
      <w:proofErr w:type="spellEnd"/>
      <w:r w:rsidR="00903173" w:rsidRPr="00993C64">
        <w:rPr>
          <w:rFonts w:ascii="Times New Roman" w:hAnsi="Times New Roman" w:cs="Times New Roman"/>
          <w:sz w:val="28"/>
          <w:lang w:val="en-US"/>
        </w:rPr>
        <w:t>’</w:t>
      </w:r>
      <w:r w:rsidR="001D590C" w:rsidRPr="00993C64">
        <w:rPr>
          <w:rFonts w:ascii="Times New Roman" w:hAnsi="Times New Roman" w:cs="Times New Roman"/>
          <w:sz w:val="28"/>
          <w:lang w:val="en-US"/>
        </w:rPr>
        <w:t xml:space="preserve"> and ‘c’</w:t>
      </w:r>
      <w:r w:rsidRPr="00993C64">
        <w:rPr>
          <w:rFonts w:ascii="Times New Roman" w:hAnsi="Times New Roman" w:cs="Times New Roman"/>
          <w:sz w:val="28"/>
          <w:lang w:val="en-US"/>
        </w:rPr>
        <w:t xml:space="preserve"> in port 1 bits P1.0, </w:t>
      </w:r>
      <w:r w:rsidR="001D590C" w:rsidRPr="00993C64">
        <w:rPr>
          <w:rFonts w:ascii="Times New Roman" w:hAnsi="Times New Roman" w:cs="Times New Roman"/>
          <w:sz w:val="28"/>
          <w:lang w:val="en-US"/>
        </w:rPr>
        <w:t>P1.1</w:t>
      </w:r>
      <w:r w:rsidRPr="00993C64">
        <w:rPr>
          <w:rFonts w:ascii="Times New Roman" w:hAnsi="Times New Roman" w:cs="Times New Roman"/>
          <w:sz w:val="28"/>
          <w:lang w:val="en-US"/>
        </w:rPr>
        <w:t xml:space="preserve"> respectively. So the output screenshot and code for the expression will be:</w:t>
      </w:r>
    </w:p>
    <w:p w:rsidR="00AA627F" w:rsidRPr="00993C64" w:rsidRDefault="00AA627F" w:rsidP="00966227">
      <w:pPr>
        <w:spacing w:after="0"/>
        <w:rPr>
          <w:rFonts w:ascii="Times New Roman" w:hAnsi="Times New Roman" w:cs="Times New Roman"/>
          <w:sz w:val="28"/>
        </w:rPr>
      </w:pPr>
    </w:p>
    <w:p w:rsidR="00054A45" w:rsidRDefault="00054A45" w:rsidP="00966227">
      <w:pPr>
        <w:spacing w:after="0"/>
        <w:rPr>
          <w:rFonts w:ascii="Times New Roman" w:hAnsi="Times New Roman" w:cs="Times New Roman"/>
          <w:b/>
          <w:bCs/>
          <w:sz w:val="36"/>
        </w:rPr>
      </w:pPr>
      <w:r w:rsidRPr="00993C64">
        <w:rPr>
          <w:rFonts w:ascii="Times New Roman" w:hAnsi="Times New Roman" w:cs="Times New Roman"/>
          <w:b/>
          <w:bCs/>
          <w:sz w:val="36"/>
        </w:rPr>
        <w:t>Screenshot:</w:t>
      </w:r>
    </w:p>
    <w:p w:rsidR="001A7983" w:rsidRPr="001A7983" w:rsidRDefault="001A7983" w:rsidP="00966227">
      <w:pPr>
        <w:spacing w:after="0"/>
        <w:rPr>
          <w:rFonts w:ascii="Times New Roman" w:hAnsi="Times New Roman" w:cs="Times New Roman"/>
          <w:b/>
          <w:bCs/>
          <w:sz w:val="36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 xml:space="preserve">1. </w:t>
      </w:r>
      <w:r w:rsidR="00903173" w:rsidRPr="00993C64">
        <w:rPr>
          <w:rFonts w:ascii="Times New Roman" w:hAnsi="Times New Roman" w:cs="Times New Roman"/>
          <w:sz w:val="28"/>
        </w:rPr>
        <w:t>X=</w:t>
      </w:r>
      <w:r w:rsidRPr="00993C64">
        <w:rPr>
          <w:rFonts w:ascii="Times New Roman" w:hAnsi="Times New Roman" w:cs="Times New Roman"/>
          <w:sz w:val="28"/>
        </w:rPr>
        <w:t>0</w:t>
      </w:r>
      <w:r w:rsidR="00903173" w:rsidRPr="00993C64">
        <w:rPr>
          <w:rFonts w:ascii="Times New Roman" w:hAnsi="Times New Roman" w:cs="Times New Roman"/>
          <w:sz w:val="28"/>
        </w:rPr>
        <w:t>; y</w:t>
      </w:r>
      <w:r w:rsidRPr="00993C64">
        <w:rPr>
          <w:rFonts w:ascii="Times New Roman" w:hAnsi="Times New Roman" w:cs="Times New Roman"/>
          <w:sz w:val="28"/>
        </w:rPr>
        <w:t>=0</w:t>
      </w:r>
      <w:r w:rsidR="00903173" w:rsidRPr="00993C64">
        <w:rPr>
          <w:rFonts w:ascii="Times New Roman" w:hAnsi="Times New Roman" w:cs="Times New Roman"/>
          <w:sz w:val="28"/>
        </w:rPr>
        <w:t>; z</w:t>
      </w:r>
      <w:r w:rsidRPr="00993C64">
        <w:rPr>
          <w:rFonts w:ascii="Times New Roman" w:hAnsi="Times New Roman" w:cs="Times New Roman"/>
          <w:sz w:val="28"/>
        </w:rPr>
        <w:t>=0    so   s=0 and c=0</w:t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</w:rPr>
      </w:pPr>
    </w:p>
    <w:p w:rsidR="00C50322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772025" cy="33337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sz w:val="28"/>
          <w:szCs w:val="28"/>
          <w:lang w:val="en-US"/>
        </w:rPr>
        <w:t xml:space="preserve">2. </w:t>
      </w:r>
      <w:proofErr w:type="gramStart"/>
      <w:r w:rsidRPr="00993C64">
        <w:rPr>
          <w:rFonts w:ascii="Times New Roman" w:hAnsi="Times New Roman" w:cs="Times New Roman"/>
          <w:sz w:val="28"/>
          <w:szCs w:val="28"/>
          <w:lang w:val="en-US"/>
        </w:rPr>
        <w:t>x=</w:t>
      </w:r>
      <w:proofErr w:type="gramEnd"/>
      <w:r w:rsidRPr="00993C64">
        <w:rPr>
          <w:rFonts w:ascii="Times New Roman" w:hAnsi="Times New Roman" w:cs="Times New Roman"/>
          <w:sz w:val="28"/>
          <w:szCs w:val="28"/>
          <w:lang w:val="en-US"/>
        </w:rPr>
        <w:t>0;y=0;z=1  so  s=1 and c=0</w:t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705350" cy="32480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324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sz w:val="28"/>
          <w:szCs w:val="28"/>
          <w:lang w:val="en-US"/>
        </w:rPr>
        <w:t xml:space="preserve">3. </w:t>
      </w:r>
      <w:proofErr w:type="gramStart"/>
      <w:r w:rsidRPr="00993C64">
        <w:rPr>
          <w:rFonts w:ascii="Times New Roman" w:hAnsi="Times New Roman" w:cs="Times New Roman"/>
          <w:sz w:val="28"/>
          <w:szCs w:val="28"/>
          <w:lang w:val="en-US"/>
        </w:rPr>
        <w:t>x=</w:t>
      </w:r>
      <w:proofErr w:type="gramEnd"/>
      <w:r w:rsidRPr="00993C64">
        <w:rPr>
          <w:rFonts w:ascii="Times New Roman" w:hAnsi="Times New Roman" w:cs="Times New Roman"/>
          <w:sz w:val="28"/>
          <w:szCs w:val="28"/>
          <w:lang w:val="en-US"/>
        </w:rPr>
        <w:t>0;y=1;z=0   so  s=1 and c=0</w:t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343400" cy="33337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sz w:val="28"/>
          <w:szCs w:val="28"/>
          <w:lang w:val="en-US"/>
        </w:rPr>
        <w:t xml:space="preserve">4. </w:t>
      </w:r>
      <w:proofErr w:type="gramStart"/>
      <w:r w:rsidRPr="00993C64">
        <w:rPr>
          <w:rFonts w:ascii="Times New Roman" w:hAnsi="Times New Roman" w:cs="Times New Roman"/>
          <w:sz w:val="28"/>
          <w:szCs w:val="28"/>
          <w:lang w:val="en-US"/>
        </w:rPr>
        <w:t>x=</w:t>
      </w:r>
      <w:proofErr w:type="gramEnd"/>
      <w:r w:rsidRPr="00993C64">
        <w:rPr>
          <w:rFonts w:ascii="Times New Roman" w:hAnsi="Times New Roman" w:cs="Times New Roman"/>
          <w:sz w:val="28"/>
          <w:szCs w:val="28"/>
          <w:lang w:val="en-US"/>
        </w:rPr>
        <w:t>0;y=1;z=1  so  s=0 and c=1</w:t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333875" cy="32575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sz w:val="28"/>
          <w:szCs w:val="28"/>
          <w:lang w:val="en-US"/>
        </w:rPr>
        <w:t xml:space="preserve">5. </w:t>
      </w:r>
      <w:proofErr w:type="gramStart"/>
      <w:r w:rsidRPr="00993C64">
        <w:rPr>
          <w:rFonts w:ascii="Times New Roman" w:hAnsi="Times New Roman" w:cs="Times New Roman"/>
          <w:sz w:val="28"/>
          <w:szCs w:val="28"/>
          <w:lang w:val="en-US"/>
        </w:rPr>
        <w:t>x=</w:t>
      </w:r>
      <w:proofErr w:type="gramEnd"/>
      <w:r w:rsidRPr="00993C64">
        <w:rPr>
          <w:rFonts w:ascii="Times New Roman" w:hAnsi="Times New Roman" w:cs="Times New Roman"/>
          <w:sz w:val="28"/>
          <w:szCs w:val="28"/>
          <w:lang w:val="en-US"/>
        </w:rPr>
        <w:t>1;y=0;z=0  so  s=1 and c=0</w:t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>
            <wp:extent cx="4267200" cy="33242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sz w:val="28"/>
          <w:szCs w:val="28"/>
          <w:lang w:val="en-US"/>
        </w:rPr>
        <w:t xml:space="preserve">6. </w:t>
      </w:r>
      <w:proofErr w:type="gramStart"/>
      <w:r w:rsidRPr="00993C64">
        <w:rPr>
          <w:rFonts w:ascii="Times New Roman" w:hAnsi="Times New Roman" w:cs="Times New Roman"/>
          <w:sz w:val="28"/>
          <w:szCs w:val="28"/>
          <w:lang w:val="en-US"/>
        </w:rPr>
        <w:t>x=</w:t>
      </w:r>
      <w:proofErr w:type="gramEnd"/>
      <w:r w:rsidRPr="00993C64">
        <w:rPr>
          <w:rFonts w:ascii="Times New Roman" w:hAnsi="Times New Roman" w:cs="Times New Roman"/>
          <w:sz w:val="28"/>
          <w:szCs w:val="28"/>
          <w:lang w:val="en-US"/>
        </w:rPr>
        <w:t>1;y=0;z=1   so  s=0 and c=1</w:t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324350" cy="32099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7. </w:t>
      </w:r>
      <w:proofErr w:type="gramStart"/>
      <w:r w:rsidRPr="00993C64">
        <w:rPr>
          <w:rFonts w:ascii="Times New Roman" w:hAnsi="Times New Roman" w:cs="Times New Roman"/>
          <w:sz w:val="28"/>
          <w:szCs w:val="28"/>
          <w:lang w:val="en-US"/>
        </w:rPr>
        <w:t>x=</w:t>
      </w:r>
      <w:proofErr w:type="gramEnd"/>
      <w:r w:rsidRPr="00993C64">
        <w:rPr>
          <w:rFonts w:ascii="Times New Roman" w:hAnsi="Times New Roman" w:cs="Times New Roman"/>
          <w:sz w:val="28"/>
          <w:szCs w:val="28"/>
          <w:lang w:val="en-US"/>
        </w:rPr>
        <w:t>1;y=1;z=0  so  s=0 and c=1</w:t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333875" cy="301942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3019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sz w:val="28"/>
          <w:szCs w:val="28"/>
          <w:lang w:val="en-US"/>
        </w:rPr>
        <w:t xml:space="preserve">8. </w:t>
      </w:r>
      <w:proofErr w:type="gramStart"/>
      <w:r w:rsidRPr="00993C64">
        <w:rPr>
          <w:rFonts w:ascii="Times New Roman" w:hAnsi="Times New Roman" w:cs="Times New Roman"/>
          <w:sz w:val="28"/>
          <w:szCs w:val="28"/>
          <w:lang w:val="en-US"/>
        </w:rPr>
        <w:t>x=</w:t>
      </w:r>
      <w:proofErr w:type="gramEnd"/>
      <w:r w:rsidRPr="00993C64">
        <w:rPr>
          <w:rFonts w:ascii="Times New Roman" w:hAnsi="Times New Roman" w:cs="Times New Roman"/>
          <w:sz w:val="28"/>
          <w:szCs w:val="28"/>
          <w:lang w:val="en-US"/>
        </w:rPr>
        <w:t>1;y=1;z=1  so  s=1 and c=1</w:t>
      </w:r>
    </w:p>
    <w:p w:rsidR="00054A45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993C64" w:rsidRDefault="00054A45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314825" cy="32194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C64" w:rsidRDefault="00993C64" w:rsidP="00966227">
      <w:pPr>
        <w:spacing w:after="0"/>
        <w:rPr>
          <w:rFonts w:ascii="Times New Roman" w:hAnsi="Times New Roman" w:cs="Times New Roman"/>
          <w:sz w:val="36"/>
          <w:szCs w:val="28"/>
          <w:u w:val="single"/>
          <w:lang w:val="en-US"/>
        </w:rPr>
      </w:pPr>
    </w:p>
    <w:p w:rsidR="00C50322" w:rsidRPr="00993C64" w:rsidRDefault="00C50322" w:rsidP="00966227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b/>
          <w:bCs/>
          <w:sz w:val="36"/>
          <w:szCs w:val="28"/>
          <w:lang w:val="en-US"/>
        </w:rPr>
        <w:t>Code:</w:t>
      </w: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36"/>
          <w:szCs w:val="28"/>
          <w:lang w:val="en-US"/>
        </w:rPr>
      </w:pP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>ORG 0000H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SETB P0.0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SETB P0.1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SETB P0.2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LR P1.0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LR P1.1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XX: MOV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0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PL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AN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1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07H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LR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1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PL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AN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0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OR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07H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08H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LR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2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PL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AN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08H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09H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LR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08H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PL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AN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2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OR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09H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P1.0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LR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0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AN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1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0AH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LR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0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PL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AN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1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0BH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lastRenderedPageBreak/>
        <w:tab/>
        <w:t>CLR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1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CPL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AN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0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OR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0BH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AN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P0.2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ORL C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0AH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MOV P1.1</w:t>
      </w:r>
      <w:r w:rsidR="00903173" w:rsidRPr="00966227">
        <w:rPr>
          <w:rFonts w:ascii="Times New Roman" w:hAnsi="Times New Roman" w:cs="Times New Roman"/>
          <w:sz w:val="28"/>
          <w:szCs w:val="36"/>
          <w:lang w:val="en-US"/>
        </w:rPr>
        <w:t>, C</w:t>
      </w:r>
    </w:p>
    <w:p w:rsidR="00EF37C9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ab/>
        <w:t>SJMP XX</w:t>
      </w:r>
    </w:p>
    <w:p w:rsidR="00C50322" w:rsidRPr="00966227" w:rsidRDefault="00EF37C9" w:rsidP="00966227">
      <w:pPr>
        <w:spacing w:after="0"/>
        <w:ind w:left="720"/>
        <w:rPr>
          <w:rFonts w:ascii="Times New Roman" w:hAnsi="Times New Roman" w:cs="Times New Roman"/>
          <w:sz w:val="28"/>
          <w:szCs w:val="36"/>
          <w:lang w:val="en-US"/>
        </w:rPr>
      </w:pPr>
      <w:r w:rsidRPr="00966227">
        <w:rPr>
          <w:rFonts w:ascii="Times New Roman" w:hAnsi="Times New Roman" w:cs="Times New Roman"/>
          <w:sz w:val="28"/>
          <w:szCs w:val="36"/>
          <w:lang w:val="en-US"/>
        </w:rPr>
        <w:t>END</w:t>
      </w:r>
    </w:p>
    <w:p w:rsidR="00EF37C9" w:rsidRDefault="00EF37C9" w:rsidP="00966227">
      <w:pPr>
        <w:spacing w:after="0"/>
        <w:rPr>
          <w:rFonts w:ascii="Times New Roman" w:hAnsi="Times New Roman" w:cs="Times New Roman"/>
          <w:b/>
          <w:sz w:val="36"/>
          <w:szCs w:val="28"/>
          <w:u w:val="single"/>
          <w:lang w:val="en-US"/>
        </w:rPr>
      </w:pPr>
    </w:p>
    <w:p w:rsidR="00993C64" w:rsidRDefault="00993C64" w:rsidP="00966227">
      <w:pPr>
        <w:spacing w:after="0"/>
        <w:rPr>
          <w:rFonts w:ascii="Times New Roman" w:hAnsi="Times New Roman" w:cs="Times New Roman"/>
          <w:b/>
          <w:sz w:val="36"/>
          <w:szCs w:val="28"/>
          <w:u w:val="single"/>
          <w:lang w:val="en-US"/>
        </w:rPr>
      </w:pPr>
    </w:p>
    <w:p w:rsidR="00993C64" w:rsidRDefault="00993C64" w:rsidP="00966227">
      <w:pPr>
        <w:spacing w:after="0"/>
        <w:rPr>
          <w:rFonts w:ascii="Times New Roman" w:hAnsi="Times New Roman" w:cs="Times New Roman"/>
          <w:b/>
          <w:sz w:val="36"/>
          <w:szCs w:val="28"/>
          <w:u w:val="single"/>
          <w:lang w:val="en-US"/>
        </w:rPr>
      </w:pPr>
    </w:p>
    <w:p w:rsidR="00903173" w:rsidRDefault="00903173" w:rsidP="00966227">
      <w:pPr>
        <w:spacing w:after="0"/>
        <w:rPr>
          <w:rFonts w:ascii="Times New Roman" w:hAnsi="Times New Roman" w:cs="Times New Roman"/>
          <w:b/>
          <w:sz w:val="36"/>
          <w:szCs w:val="28"/>
          <w:u w:val="single"/>
          <w:lang w:val="en-US"/>
        </w:rPr>
      </w:pPr>
    </w:p>
    <w:p w:rsidR="00903173" w:rsidRDefault="00903173" w:rsidP="00966227">
      <w:pPr>
        <w:spacing w:after="0"/>
        <w:rPr>
          <w:rFonts w:ascii="Times New Roman" w:hAnsi="Times New Roman" w:cs="Times New Roman"/>
          <w:b/>
          <w:sz w:val="36"/>
          <w:szCs w:val="28"/>
          <w:u w:val="single"/>
          <w:lang w:val="en-US"/>
        </w:rPr>
      </w:pPr>
    </w:p>
    <w:p w:rsidR="00903173" w:rsidRDefault="00903173" w:rsidP="00966227">
      <w:pPr>
        <w:spacing w:after="0"/>
        <w:rPr>
          <w:rFonts w:ascii="Times New Roman" w:hAnsi="Times New Roman" w:cs="Times New Roman"/>
          <w:b/>
          <w:sz w:val="36"/>
          <w:szCs w:val="28"/>
          <w:u w:val="single"/>
          <w:lang w:val="en-US"/>
        </w:rPr>
      </w:pPr>
    </w:p>
    <w:p w:rsidR="001A7983" w:rsidRDefault="001A7983" w:rsidP="00966227">
      <w:pPr>
        <w:spacing w:after="0"/>
        <w:rPr>
          <w:rFonts w:ascii="Times New Roman" w:hAnsi="Times New Roman" w:cs="Times New Roman"/>
          <w:b/>
          <w:sz w:val="36"/>
          <w:szCs w:val="28"/>
          <w:u w:val="single"/>
          <w:lang w:val="en-US"/>
        </w:rPr>
      </w:pPr>
    </w:p>
    <w:p w:rsidR="001A7983" w:rsidRDefault="001A7983" w:rsidP="00966227">
      <w:pPr>
        <w:spacing w:after="0"/>
        <w:rPr>
          <w:rFonts w:ascii="Times New Roman" w:hAnsi="Times New Roman" w:cs="Times New Roman"/>
          <w:b/>
          <w:sz w:val="36"/>
          <w:szCs w:val="28"/>
          <w:u w:val="single"/>
          <w:lang w:val="en-US"/>
        </w:rPr>
      </w:pPr>
    </w:p>
    <w:p w:rsidR="00903173" w:rsidRPr="00993C64" w:rsidRDefault="00903173" w:rsidP="00966227">
      <w:pPr>
        <w:spacing w:after="0"/>
        <w:rPr>
          <w:rFonts w:ascii="Times New Roman" w:hAnsi="Times New Roman" w:cs="Times New Roman"/>
          <w:b/>
          <w:sz w:val="36"/>
          <w:szCs w:val="28"/>
          <w:u w:val="single"/>
          <w:lang w:val="en-US"/>
        </w:rPr>
      </w:pPr>
    </w:p>
    <w:p w:rsidR="00C50322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b/>
          <w:sz w:val="36"/>
          <w:szCs w:val="28"/>
          <w:u w:val="single"/>
          <w:lang w:val="en-US"/>
        </w:rPr>
        <w:t>Program-2C</w:t>
      </w:r>
      <w:r w:rsidR="00C50322" w:rsidRPr="00993C64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C50322" w:rsidRPr="00993C64" w:rsidRDefault="00C50322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C50322" w:rsidRPr="00993C64" w:rsidRDefault="00C50322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F37C9" w:rsidRPr="00993C64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752975" cy="286702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286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37C9" w:rsidRDefault="004D7AFF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>
            <wp:extent cx="3076575" cy="2952750"/>
            <wp:effectExtent l="0" t="0" r="9525" b="0"/>
            <wp:docPr id="3" name="Picture 3" descr="Image result for rs flip flop truth 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 result for rs flip flop truth table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AFF" w:rsidRPr="00993C64" w:rsidRDefault="004D7AFF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EF37C9" w:rsidRPr="001A7983" w:rsidRDefault="00EF37C9" w:rsidP="001A7983">
      <w:pPr>
        <w:spacing w:after="0"/>
        <w:rPr>
          <w:rFonts w:ascii="Times New Roman" w:hAnsi="Times New Roman" w:cs="Times New Roman"/>
          <w:sz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>The reduced expression of this logic circuit diagram is: (RS flip flop)</w:t>
      </w:r>
    </w:p>
    <w:p w:rsidR="00EF37C9" w:rsidRPr="00993C64" w:rsidRDefault="00EF37C9" w:rsidP="00966227">
      <w:pPr>
        <w:spacing w:after="0"/>
        <w:jc w:val="center"/>
        <w:rPr>
          <w:rFonts w:ascii="Times New Roman" w:hAnsi="Times New Roman" w:cs="Times New Roman"/>
          <w:sz w:val="28"/>
          <w:lang w:val="en-US"/>
        </w:rPr>
      </w:pPr>
    </w:p>
    <w:p w:rsidR="00EF37C9" w:rsidRPr="00993C64" w:rsidRDefault="00EF37C9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sz w:val="28"/>
          <w:lang w:val="en-US"/>
        </w:rPr>
        <w:t>Let us assume ‘S’ and ‘R’ to be stored in port 0 bits P0.0 and P0.1 respectively. And the outputs ‘Q’ and ‘Q</w:t>
      </w:r>
      <w:r w:rsidRPr="00993C64">
        <w:rPr>
          <w:rFonts w:ascii="Times New Roman" w:hAnsi="Times New Roman" w:cs="Times New Roman"/>
          <w:sz w:val="28"/>
          <w:vertAlign w:val="superscript"/>
          <w:lang w:val="en-US"/>
        </w:rPr>
        <w:t>-</w:t>
      </w:r>
      <w:r w:rsidRPr="00993C64">
        <w:rPr>
          <w:rFonts w:ascii="Times New Roman" w:hAnsi="Times New Roman" w:cs="Times New Roman"/>
          <w:sz w:val="28"/>
          <w:lang w:val="en-US"/>
        </w:rPr>
        <w:t>’ in port 1 bits P1.0, P1.1 respectively. So the output screenshot and code for the expression will be:</w:t>
      </w:r>
      <w:r w:rsidR="003D54C9" w:rsidRPr="00993C64">
        <w:rPr>
          <w:rFonts w:ascii="Times New Roman" w:hAnsi="Times New Roman" w:cs="Times New Roman"/>
          <w:sz w:val="28"/>
          <w:lang w:val="en-US"/>
        </w:rPr>
        <w:tab/>
      </w:r>
    </w:p>
    <w:p w:rsidR="001A7983" w:rsidRDefault="001A7983" w:rsidP="0096622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1A7983" w:rsidRDefault="00C50322" w:rsidP="0096622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993C64">
        <w:rPr>
          <w:rFonts w:ascii="Times New Roman" w:hAnsi="Times New Roman" w:cs="Times New Roman"/>
          <w:b/>
          <w:bCs/>
          <w:sz w:val="28"/>
          <w:szCs w:val="28"/>
        </w:rPr>
        <w:t>Screenshot:</w:t>
      </w:r>
    </w:p>
    <w:p w:rsidR="001A7983" w:rsidRDefault="001A7983" w:rsidP="0096622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:rsidR="00A9536F" w:rsidRDefault="00993C64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val="en-US"/>
        </w:rPr>
        <w:drawing>
          <wp:inline distT="0" distB="0" distL="0" distR="0">
            <wp:extent cx="5731510" cy="3223895"/>
            <wp:effectExtent l="0" t="0" r="2540" b="0"/>
            <wp:docPr id="38" name="Picture 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2A6D" w:rsidRDefault="00322A6D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>
            <wp:extent cx="5731510" cy="3223895"/>
            <wp:effectExtent l="0" t="0" r="2540" b="0"/>
            <wp:docPr id="39" name="Picture 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173" w:rsidRDefault="00903173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322A6D" w:rsidRDefault="00322A6D" w:rsidP="00B70709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322A6D" w:rsidRDefault="00322A6D" w:rsidP="00966227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A9536F" w:rsidRDefault="00A9536F" w:rsidP="00966227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993C64">
        <w:rPr>
          <w:rFonts w:ascii="Times New Roman" w:hAnsi="Times New Roman" w:cs="Times New Roman"/>
          <w:b/>
          <w:bCs/>
          <w:sz w:val="28"/>
          <w:szCs w:val="28"/>
          <w:lang w:val="en-US"/>
        </w:rPr>
        <w:t>Code:</w:t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>ORG 0000H</w:t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>SETB P1.0</w:t>
      </w:r>
      <w:r w:rsidRPr="00993C64">
        <w:rPr>
          <w:rFonts w:ascii="Times New Roman" w:hAnsi="Times New Roman" w:cs="Times New Roman"/>
          <w:sz w:val="28"/>
        </w:rPr>
        <w:tab/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>SETB P1.1</w:t>
      </w:r>
      <w:r w:rsidRPr="00993C64">
        <w:rPr>
          <w:rFonts w:ascii="Times New Roman" w:hAnsi="Times New Roman" w:cs="Times New Roman"/>
          <w:sz w:val="28"/>
        </w:rPr>
        <w:tab/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>CLR P2.0</w:t>
      </w:r>
      <w:r w:rsidRPr="00993C64">
        <w:rPr>
          <w:rFonts w:ascii="Times New Roman" w:hAnsi="Times New Roman" w:cs="Times New Roman"/>
          <w:sz w:val="28"/>
        </w:rPr>
        <w:tab/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>CLR P2.1</w:t>
      </w:r>
      <w:r w:rsidRPr="00993C64">
        <w:rPr>
          <w:rFonts w:ascii="Times New Roman" w:hAnsi="Times New Roman" w:cs="Times New Roman"/>
          <w:sz w:val="28"/>
        </w:rPr>
        <w:tab/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>BACK: MOV C</w:t>
      </w:r>
      <w:r w:rsidR="00903173" w:rsidRPr="00993C64">
        <w:rPr>
          <w:rFonts w:ascii="Times New Roman" w:hAnsi="Times New Roman" w:cs="Times New Roman"/>
          <w:sz w:val="28"/>
        </w:rPr>
        <w:t>, P2.1</w:t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ab/>
        <w:t xml:space="preserve">  ANL C</w:t>
      </w:r>
      <w:r w:rsidR="00903173" w:rsidRPr="00993C64">
        <w:rPr>
          <w:rFonts w:ascii="Times New Roman" w:hAnsi="Times New Roman" w:cs="Times New Roman"/>
          <w:sz w:val="28"/>
        </w:rPr>
        <w:t>, P1.0</w:t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ab/>
        <w:t xml:space="preserve">  CPL C</w:t>
      </w:r>
    </w:p>
    <w:p w:rsidR="00993C64" w:rsidRPr="00993C64" w:rsidRDefault="00993C64" w:rsidP="00966227">
      <w:pPr>
        <w:tabs>
          <w:tab w:val="left" w:pos="720"/>
          <w:tab w:val="left" w:pos="1440"/>
          <w:tab w:val="left" w:pos="2160"/>
          <w:tab w:val="left" w:pos="2655"/>
        </w:tabs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ab/>
        <w:t xml:space="preserve">  MOV P2.0</w:t>
      </w:r>
      <w:r w:rsidR="00903173" w:rsidRPr="00993C64">
        <w:rPr>
          <w:rFonts w:ascii="Times New Roman" w:hAnsi="Times New Roman" w:cs="Times New Roman"/>
          <w:sz w:val="28"/>
        </w:rPr>
        <w:t>, C</w:t>
      </w:r>
      <w:r w:rsidRPr="00993C64">
        <w:rPr>
          <w:rFonts w:ascii="Times New Roman" w:hAnsi="Times New Roman" w:cs="Times New Roman"/>
          <w:sz w:val="28"/>
        </w:rPr>
        <w:tab/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ab/>
        <w:t xml:space="preserve">  MOV C</w:t>
      </w:r>
      <w:r w:rsidR="00903173" w:rsidRPr="00993C64">
        <w:rPr>
          <w:rFonts w:ascii="Times New Roman" w:hAnsi="Times New Roman" w:cs="Times New Roman"/>
          <w:sz w:val="28"/>
        </w:rPr>
        <w:t>, P2.0</w:t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ab/>
        <w:t xml:space="preserve">  ANL C</w:t>
      </w:r>
      <w:r w:rsidR="00903173" w:rsidRPr="00993C64">
        <w:rPr>
          <w:rFonts w:ascii="Times New Roman" w:hAnsi="Times New Roman" w:cs="Times New Roman"/>
          <w:sz w:val="28"/>
        </w:rPr>
        <w:t>, P1.1</w:t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ab/>
        <w:t xml:space="preserve">  CPL C</w:t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ab/>
        <w:t xml:space="preserve">  MOV P2.1</w:t>
      </w:r>
      <w:r w:rsidR="00903173" w:rsidRPr="00993C64">
        <w:rPr>
          <w:rFonts w:ascii="Times New Roman" w:hAnsi="Times New Roman" w:cs="Times New Roman"/>
          <w:sz w:val="28"/>
        </w:rPr>
        <w:t>, C</w:t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ab/>
        <w:t xml:space="preserve">  SJMP BACK</w:t>
      </w:r>
    </w:p>
    <w:p w:rsidR="00993C64" w:rsidRPr="00993C64" w:rsidRDefault="00993C64" w:rsidP="00966227">
      <w:pPr>
        <w:spacing w:after="0"/>
        <w:rPr>
          <w:rFonts w:ascii="Times New Roman" w:hAnsi="Times New Roman" w:cs="Times New Roman"/>
          <w:sz w:val="28"/>
        </w:rPr>
      </w:pPr>
      <w:r w:rsidRPr="00993C64">
        <w:rPr>
          <w:rFonts w:ascii="Times New Roman" w:hAnsi="Times New Roman" w:cs="Times New Roman"/>
          <w:sz w:val="28"/>
        </w:rPr>
        <w:t>END</w:t>
      </w:r>
    </w:p>
    <w:p w:rsidR="00A9536F" w:rsidRPr="00993C64" w:rsidRDefault="00A9536F" w:rsidP="00966227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sectPr w:rsidR="00A9536F" w:rsidRPr="00993C64" w:rsidSect="00DA7122">
      <w:headerReference w:type="default" r:id="rId53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62D0C" w:rsidRDefault="00462D0C" w:rsidP="007A78BC">
      <w:pPr>
        <w:spacing w:after="0" w:line="240" w:lineRule="auto"/>
      </w:pPr>
      <w:r>
        <w:separator/>
      </w:r>
    </w:p>
  </w:endnote>
  <w:endnote w:type="continuationSeparator" w:id="0">
    <w:p w:rsidR="00462D0C" w:rsidRDefault="00462D0C" w:rsidP="007A78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ngal">
    <w:altName w:val="Liberation Mono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62D0C" w:rsidRDefault="00462D0C" w:rsidP="007A78BC">
      <w:pPr>
        <w:spacing w:after="0" w:line="240" w:lineRule="auto"/>
      </w:pPr>
      <w:r>
        <w:separator/>
      </w:r>
    </w:p>
  </w:footnote>
  <w:footnote w:type="continuationSeparator" w:id="0">
    <w:p w:rsidR="00462D0C" w:rsidRDefault="00462D0C" w:rsidP="007A78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631" w:rsidRPr="00912631" w:rsidRDefault="002B746F">
    <w:pPr>
      <w:pStyle w:val="Header"/>
      <w:rPr>
        <w:b/>
        <w:bCs/>
        <w:sz w:val="24"/>
        <w:szCs w:val="24"/>
      </w:rPr>
    </w:pPr>
    <w:r>
      <w:rPr>
        <w:b/>
        <w:bCs/>
        <w:sz w:val="24"/>
        <w:szCs w:val="24"/>
      </w:rPr>
      <w:t>VARUN AGARWAL</w:t>
    </w:r>
  </w:p>
  <w:p w:rsidR="002B746F" w:rsidRPr="00912631" w:rsidRDefault="002B746F">
    <w:pPr>
      <w:pStyle w:val="Header"/>
      <w:rPr>
        <w:b/>
        <w:bCs/>
        <w:sz w:val="24"/>
        <w:szCs w:val="24"/>
      </w:rPr>
    </w:pPr>
    <w:r>
      <w:rPr>
        <w:b/>
        <w:bCs/>
        <w:sz w:val="24"/>
        <w:szCs w:val="24"/>
      </w:rPr>
      <w:t>16BEC0450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1B17E10"/>
    <w:multiLevelType w:val="hybridMultilevel"/>
    <w:tmpl w:val="DB888510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C5F9C"/>
    <w:rsid w:val="00002C7B"/>
    <w:rsid w:val="00054A45"/>
    <w:rsid w:val="000B771C"/>
    <w:rsid w:val="000C2A39"/>
    <w:rsid w:val="001057CB"/>
    <w:rsid w:val="001507B9"/>
    <w:rsid w:val="00166D45"/>
    <w:rsid w:val="00195E70"/>
    <w:rsid w:val="001A7983"/>
    <w:rsid w:val="001D590C"/>
    <w:rsid w:val="002130D4"/>
    <w:rsid w:val="00273F71"/>
    <w:rsid w:val="00294359"/>
    <w:rsid w:val="002B746F"/>
    <w:rsid w:val="002F765E"/>
    <w:rsid w:val="00322A6D"/>
    <w:rsid w:val="003D54C9"/>
    <w:rsid w:val="00462D0C"/>
    <w:rsid w:val="004C5F9C"/>
    <w:rsid w:val="004D0333"/>
    <w:rsid w:val="004D7AFF"/>
    <w:rsid w:val="004E344D"/>
    <w:rsid w:val="0055564E"/>
    <w:rsid w:val="00583A0D"/>
    <w:rsid w:val="006643E0"/>
    <w:rsid w:val="00722322"/>
    <w:rsid w:val="00781856"/>
    <w:rsid w:val="007A45C6"/>
    <w:rsid w:val="007A78BC"/>
    <w:rsid w:val="007C472A"/>
    <w:rsid w:val="007F7F6E"/>
    <w:rsid w:val="0089364A"/>
    <w:rsid w:val="00893848"/>
    <w:rsid w:val="008C2EDA"/>
    <w:rsid w:val="008C5DFD"/>
    <w:rsid w:val="00903173"/>
    <w:rsid w:val="00912631"/>
    <w:rsid w:val="00966227"/>
    <w:rsid w:val="00993C64"/>
    <w:rsid w:val="009A1632"/>
    <w:rsid w:val="009B2BD5"/>
    <w:rsid w:val="009D2CC0"/>
    <w:rsid w:val="00A33BD0"/>
    <w:rsid w:val="00A65721"/>
    <w:rsid w:val="00A9536F"/>
    <w:rsid w:val="00AA627F"/>
    <w:rsid w:val="00AB07C4"/>
    <w:rsid w:val="00AF05F4"/>
    <w:rsid w:val="00B072D5"/>
    <w:rsid w:val="00B70709"/>
    <w:rsid w:val="00B83A91"/>
    <w:rsid w:val="00BA6034"/>
    <w:rsid w:val="00BE5299"/>
    <w:rsid w:val="00C03A4A"/>
    <w:rsid w:val="00C50322"/>
    <w:rsid w:val="00DA7122"/>
    <w:rsid w:val="00E77CAC"/>
    <w:rsid w:val="00E86676"/>
    <w:rsid w:val="00EA16A5"/>
    <w:rsid w:val="00EF37C9"/>
    <w:rsid w:val="00F44932"/>
    <w:rsid w:val="00FD10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7122"/>
  </w:style>
  <w:style w:type="paragraph" w:styleId="Heading1">
    <w:name w:val="heading 1"/>
    <w:basedOn w:val="Normal"/>
    <w:next w:val="Normal"/>
    <w:link w:val="Heading1Char"/>
    <w:uiPriority w:val="9"/>
    <w:qFormat/>
    <w:rsid w:val="00993C6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A45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45C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A78B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78BC"/>
  </w:style>
  <w:style w:type="paragraph" w:styleId="Footer">
    <w:name w:val="footer"/>
    <w:basedOn w:val="Normal"/>
    <w:link w:val="FooterChar"/>
    <w:uiPriority w:val="99"/>
    <w:unhideWhenUsed/>
    <w:rsid w:val="007A78B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78BC"/>
  </w:style>
  <w:style w:type="paragraph" w:styleId="ListParagraph">
    <w:name w:val="List Paragraph"/>
    <w:basedOn w:val="Normal"/>
    <w:uiPriority w:val="34"/>
    <w:qFormat/>
    <w:rsid w:val="0089364A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993C6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uiPriority w:val="10"/>
    <w:qFormat/>
    <w:rsid w:val="00993C6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93C64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9421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26" Type="http://schemas.openxmlformats.org/officeDocument/2006/relationships/oleObject" Target="embeddings/oleObject3.bin"/><Relationship Id="rId39" Type="http://schemas.openxmlformats.org/officeDocument/2006/relationships/oleObject" Target="embeddings/oleObject6.bin"/><Relationship Id="rId21" Type="http://schemas.openxmlformats.org/officeDocument/2006/relationships/image" Target="media/image14.wmf"/><Relationship Id="rId34" Type="http://schemas.openxmlformats.org/officeDocument/2006/relationships/image" Target="media/image23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image" Target="media/image37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image" Target="media/image16.wmf"/><Relationship Id="rId33" Type="http://schemas.openxmlformats.org/officeDocument/2006/relationships/image" Target="media/image22.png"/><Relationship Id="rId38" Type="http://schemas.openxmlformats.org/officeDocument/2006/relationships/image" Target="media/image26.wmf"/><Relationship Id="rId46" Type="http://schemas.openxmlformats.org/officeDocument/2006/relationships/image" Target="media/image33.png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0" Type="http://schemas.openxmlformats.org/officeDocument/2006/relationships/image" Target="media/image13.png"/><Relationship Id="rId29" Type="http://schemas.openxmlformats.org/officeDocument/2006/relationships/image" Target="media/image18.png"/><Relationship Id="rId41" Type="http://schemas.openxmlformats.org/officeDocument/2006/relationships/image" Target="media/image28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image" Target="media/image21.png"/><Relationship Id="rId37" Type="http://schemas.openxmlformats.org/officeDocument/2006/relationships/oleObject" Target="embeddings/oleObject5.bin"/><Relationship Id="rId40" Type="http://schemas.openxmlformats.org/officeDocument/2006/relationships/image" Target="media/image27.gif"/><Relationship Id="rId45" Type="http://schemas.openxmlformats.org/officeDocument/2006/relationships/image" Target="media/image32.png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5.wmf"/><Relationship Id="rId28" Type="http://schemas.openxmlformats.org/officeDocument/2006/relationships/oleObject" Target="embeddings/oleObject4.bin"/><Relationship Id="rId36" Type="http://schemas.openxmlformats.org/officeDocument/2006/relationships/image" Target="media/image25.wmf"/><Relationship Id="rId49" Type="http://schemas.openxmlformats.org/officeDocument/2006/relationships/image" Target="media/image36.png"/><Relationship Id="rId10" Type="http://schemas.openxmlformats.org/officeDocument/2006/relationships/image" Target="media/image3.png"/><Relationship Id="rId19" Type="http://schemas.openxmlformats.org/officeDocument/2006/relationships/image" Target="media/image12.jpeg"/><Relationship Id="rId31" Type="http://schemas.openxmlformats.org/officeDocument/2006/relationships/image" Target="media/image20.png"/><Relationship Id="rId44" Type="http://schemas.openxmlformats.org/officeDocument/2006/relationships/image" Target="media/image31.png"/><Relationship Id="rId52" Type="http://schemas.openxmlformats.org/officeDocument/2006/relationships/image" Target="media/image3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oleObject" Target="embeddings/oleObject1.bin"/><Relationship Id="rId27" Type="http://schemas.openxmlformats.org/officeDocument/2006/relationships/image" Target="media/image17.wmf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8" Type="http://schemas.openxmlformats.org/officeDocument/2006/relationships/image" Target="media/image1.png"/><Relationship Id="rId51" Type="http://schemas.openxmlformats.org/officeDocument/2006/relationships/image" Target="media/image38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A312A7-BC43-4556-853B-EDC017F356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30</TotalTime>
  <Pages>21</Pages>
  <Words>536</Words>
  <Characters>306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5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ten Dhingra</dc:creator>
  <cp:lastModifiedBy>varun.agarwal</cp:lastModifiedBy>
  <cp:revision>22</cp:revision>
  <cp:lastPrinted>2018-09-07T16:30:00Z</cp:lastPrinted>
  <dcterms:created xsi:type="dcterms:W3CDTF">2018-08-08T08:27:00Z</dcterms:created>
  <dcterms:modified xsi:type="dcterms:W3CDTF">2018-09-07T18:25:00Z</dcterms:modified>
</cp:coreProperties>
</file>